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320" r:id="rId2"/>
    <p:sldId id="267" r:id="rId3"/>
    <p:sldId id="269" r:id="rId4"/>
    <p:sldId id="270" r:id="rId5"/>
    <p:sldId id="317" r:id="rId6"/>
    <p:sldId id="304" r:id="rId7"/>
    <p:sldId id="318" r:id="rId8"/>
    <p:sldId id="264" r:id="rId9"/>
    <p:sldId id="257" r:id="rId10"/>
    <p:sldId id="322" r:id="rId11"/>
    <p:sldId id="303" r:id="rId12"/>
    <p:sldId id="32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270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B29DA2-B265-42AB-BE4B-52DA58CAEB92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0F5B99-0051-4056-A9BB-C884F91E3D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1954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0F5B99-0051-4056-A9BB-C884F91E3D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407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18" Type="http://schemas.openxmlformats.org/officeDocument/2006/relationships/image" Target="../media/image3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17" Type="http://schemas.openxmlformats.org/officeDocument/2006/relationships/image" Target="../media/image34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png"/><Relationship Id="rId1" Type="http://schemas.openxmlformats.org/officeDocument/2006/relationships/audio" Target="file:///D:\CO%20TRANG%20(F)\NHAC%20THIEU%20NHI%20-%20Nhuan\khi%20toc%20thay%20bac%20trang.mp3" TargetMode="Externa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19" Type="http://schemas.openxmlformats.org/officeDocument/2006/relationships/image" Target="../media/image36.gif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5"/>
          <p:cNvGrpSpPr>
            <a:grpSpLocks/>
          </p:cNvGrpSpPr>
          <p:nvPr/>
        </p:nvGrpSpPr>
        <p:grpSpPr bwMode="auto">
          <a:xfrm>
            <a:off x="0" y="12700"/>
            <a:ext cx="9144000" cy="6858000"/>
            <a:chOff x="8" y="0"/>
            <a:chExt cx="5760" cy="4320"/>
          </a:xfrm>
        </p:grpSpPr>
        <p:pic>
          <p:nvPicPr>
            <p:cNvPr id="24581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2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583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24584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85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86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87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-3175" y="2014538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– LỚP 5</a:t>
            </a: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242888" y="8763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TÂN NHỰT 6</a:t>
            </a:r>
          </a:p>
        </p:txBody>
      </p:sp>
      <p:sp>
        <p:nvSpPr>
          <p:cNvPr id="2" name="Rectangle 1"/>
          <p:cNvSpPr/>
          <p:nvPr/>
        </p:nvSpPr>
        <p:spPr>
          <a:xfrm>
            <a:off x="2089590" y="3175085"/>
            <a:ext cx="4964821" cy="9863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 SỐ (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317679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-338138" y="1600200"/>
            <a:ext cx="777240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en-US" sz="4400" b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547688" y="447675"/>
            <a:ext cx="914400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500" b="1" i="1" u="sng">
                <a:solidFill>
                  <a:schemeClr val="tx1"/>
                </a:solidFill>
                <a:latin typeface="Times New Roman" panose="02020603050405020304" pitchFamily="18" charset="0"/>
              </a:rPr>
              <a:t>Bài 2</a:t>
            </a:r>
            <a:r>
              <a:rPr lang="en-US" altLang="en-US" sz="4500" b="1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4500" b="1">
                <a:solidFill>
                  <a:srgbClr val="0070C0"/>
                </a:solidFill>
                <a:latin typeface="Times New Roman" panose="02020603050405020304" pitchFamily="18" charset="0"/>
              </a:rPr>
              <a:t>So sánh  các hỗn số</a:t>
            </a:r>
            <a:r>
              <a:rPr lang="en-US" altLang="en-US" sz="4500" b="1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600">
                <a:solidFill>
                  <a:schemeClr val="tx1"/>
                </a:solidFill>
                <a:latin typeface="Times New Roman" panose="02020603050405020304" pitchFamily="18" charset="0"/>
              </a:rPr>
              <a:t>a/ </a:t>
            </a:r>
            <a:r>
              <a:rPr lang="en-US" altLang="en-US" sz="450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60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en-US" altLang="en-US" sz="45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1382713" y="1260475"/>
          <a:ext cx="90328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190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260475"/>
                        <a:ext cx="903287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3875088" y="1347788"/>
          <a:ext cx="77311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190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1347788"/>
                        <a:ext cx="773112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1447800" y="2743200"/>
          <a:ext cx="76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7" imgW="215713" imgH="393359" progId="Equation.3">
                  <p:embed/>
                </p:oleObj>
              </mc:Choice>
              <mc:Fallback>
                <p:oleObj name="Equation" r:id="rId7" imgW="215713" imgH="393359" progId="Equation.3">
                  <p:embed/>
                  <p:pic>
                    <p:nvPicPr>
                      <p:cNvPr id="190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762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3813175" y="2743200"/>
          <a:ext cx="7588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9" imgW="228501" imgH="393529" progId="Equation.3">
                  <p:embed/>
                </p:oleObj>
              </mc:Choice>
              <mc:Fallback>
                <p:oleObj name="Equation" r:id="rId9" imgW="228501" imgH="393529" progId="Equation.3">
                  <p:embed/>
                  <p:pic>
                    <p:nvPicPr>
                      <p:cNvPr id="190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2743200"/>
                        <a:ext cx="7588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547688" y="4351338"/>
            <a:ext cx="9144000" cy="7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600">
                <a:solidFill>
                  <a:schemeClr val="tx1"/>
                </a:solidFill>
                <a:latin typeface="Times New Roman" panose="02020603050405020304" pitchFamily="18" charset="0"/>
              </a:rPr>
              <a:t> d/ </a:t>
            </a:r>
            <a:r>
              <a:rPr lang="en-US" altLang="en-US" sz="4500">
                <a:solidFill>
                  <a:schemeClr val="tx1"/>
                </a:solidFill>
                <a:latin typeface="Times New Roman" panose="02020603050405020304" pitchFamily="18" charset="0"/>
              </a:rPr>
              <a:t>3               3</a:t>
            </a:r>
          </a:p>
        </p:txBody>
      </p:sp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1409700" y="4114800"/>
          <a:ext cx="8001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190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114800"/>
                        <a:ext cx="8001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3886200" y="4191000"/>
          <a:ext cx="45243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3" imgW="152334" imgH="393529" progId="Equation.3">
                  <p:embed/>
                </p:oleObj>
              </mc:Choice>
              <mc:Fallback>
                <p:oleObj name="Equation" r:id="rId13" imgW="152334" imgH="393529" progId="Equation.3">
                  <p:embed/>
                  <p:pic>
                    <p:nvPicPr>
                      <p:cNvPr id="190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0"/>
                        <a:ext cx="452438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/>
        </p:nvGraphicFramePr>
        <p:xfrm>
          <a:off x="4724400" y="5410200"/>
          <a:ext cx="5953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5" imgW="215713" imgH="393359" progId="Equation.3">
                  <p:embed/>
                </p:oleObj>
              </mc:Choice>
              <mc:Fallback>
                <p:oleObj name="Equation" r:id="rId15" imgW="215713" imgH="393359" progId="Equation.3">
                  <p:embed/>
                  <p:pic>
                    <p:nvPicPr>
                      <p:cNvPr id="190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10200"/>
                        <a:ext cx="5953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7" name="Object 13"/>
          <p:cNvGraphicFramePr>
            <a:graphicFrameLocks noChangeAspect="1"/>
          </p:cNvGraphicFramePr>
          <p:nvPr/>
        </p:nvGraphicFramePr>
        <p:xfrm>
          <a:off x="3544888" y="5410200"/>
          <a:ext cx="6461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17" imgW="203112" imgH="393529" progId="Equation.DSMT4">
                  <p:embed/>
                </p:oleObj>
              </mc:Choice>
              <mc:Fallback>
                <p:oleObj name="Equation" r:id="rId17" imgW="203112" imgH="393529" progId="Equation.DSMT4">
                  <p:embed/>
                  <p:pic>
                    <p:nvPicPr>
                      <p:cNvPr id="1904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410200"/>
                        <a:ext cx="6461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2590800" y="220980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90479" name="AutoShape 15"/>
          <p:cNvSpPr>
            <a:spLocks/>
          </p:cNvSpPr>
          <p:nvPr/>
        </p:nvSpPr>
        <p:spPr bwMode="auto">
          <a:xfrm rot="5400000">
            <a:off x="4151313" y="2265363"/>
            <a:ext cx="152400" cy="838200"/>
          </a:xfrm>
          <a:prstGeom prst="rightBrace">
            <a:avLst>
              <a:gd name="adj1" fmla="val 127824"/>
              <a:gd name="adj2" fmla="val 46481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0480" name="AutoShape 16"/>
          <p:cNvSpPr>
            <a:spLocks/>
          </p:cNvSpPr>
          <p:nvPr/>
        </p:nvSpPr>
        <p:spPr bwMode="auto">
          <a:xfrm rot="5400000">
            <a:off x="1714500" y="2341563"/>
            <a:ext cx="152400" cy="838200"/>
          </a:xfrm>
          <a:prstGeom prst="rightBrace">
            <a:avLst>
              <a:gd name="adj1" fmla="val 127824"/>
              <a:gd name="adj2" fmla="val 46481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0481" name="Text Box 17"/>
          <p:cNvSpPr txBox="1">
            <a:spLocks noChangeArrowheads="1"/>
          </p:cNvSpPr>
          <p:nvPr/>
        </p:nvSpPr>
        <p:spPr bwMode="auto">
          <a:xfrm>
            <a:off x="2781300" y="1589088"/>
            <a:ext cx="194310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500" b="1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190482" name="Object 18"/>
          <p:cNvGraphicFramePr>
            <a:graphicFrameLocks noChangeAspect="1"/>
          </p:cNvGraphicFramePr>
          <p:nvPr/>
        </p:nvGraphicFramePr>
        <p:xfrm>
          <a:off x="1506538" y="5410200"/>
          <a:ext cx="6270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9" imgW="215713" imgH="393359" progId="Equation.3">
                  <p:embed/>
                </p:oleObj>
              </mc:Choice>
              <mc:Fallback>
                <p:oleObj name="Equation" r:id="rId19" imgW="215713" imgH="393359" progId="Equation.3">
                  <p:embed/>
                  <p:pic>
                    <p:nvPicPr>
                      <p:cNvPr id="190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5410200"/>
                        <a:ext cx="62706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4698999" y="1308100"/>
            <a:ext cx="4445001" cy="2235200"/>
          </a:xfrm>
          <a:prstGeom prst="rect">
            <a:avLst/>
          </a:prstGeom>
          <a:solidFill>
            <a:srgbClr val="FFFF9B"/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000" i="1" u="sng">
                <a:solidFill>
                  <a:srgbClr val="0000FF"/>
                </a:solidFill>
                <a:latin typeface="Times New Roman" panose="02020603050405020304" pitchFamily="18" charset="0"/>
              </a:rPr>
              <a:t>Cách 2</a:t>
            </a:r>
            <a:r>
              <a:rPr lang="en-US" altLang="en-US" sz="3000" i="1">
                <a:solidFill>
                  <a:srgbClr val="0000FF"/>
                </a:solidFill>
                <a:latin typeface="Times New Roman" panose="02020603050405020304" pitchFamily="18" charset="0"/>
              </a:rPr>
              <a:t>: Ta có phần nguyên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000" i="1">
                <a:solidFill>
                  <a:srgbClr val="0000FF"/>
                </a:solidFill>
                <a:latin typeface="Times New Roman" panose="02020603050405020304" pitchFamily="18" charset="0"/>
              </a:rPr>
              <a:t>3&gt;2; phần phân số</a:t>
            </a:r>
            <a:r>
              <a:rPr lang="en-US" altLang="en-US" sz="3000" i="1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3600" i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Vậy:</a:t>
            </a:r>
            <a:r>
              <a:rPr lang="en-US" altLang="en-US" sz="3600"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3 </a:t>
            </a:r>
            <a:r>
              <a:rPr lang="en-US" altLang="en-US" sz="3600" i="1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en-US" sz="3600" i="1">
                <a:solidFill>
                  <a:schemeClr val="tx2"/>
                </a:solidFill>
                <a:latin typeface="Times New Roman" panose="02020603050405020304" pitchFamily="18" charset="0"/>
              </a:rPr>
              <a:t>2 </a:t>
            </a:r>
          </a:p>
        </p:txBody>
      </p:sp>
      <p:graphicFrame>
        <p:nvGraphicFramePr>
          <p:cNvPr id="190484" name="Object 20"/>
          <p:cNvGraphicFramePr>
            <a:graphicFrameLocks noChangeAspect="1"/>
          </p:cNvGraphicFramePr>
          <p:nvPr/>
        </p:nvGraphicFramePr>
        <p:xfrm>
          <a:off x="7731125" y="1833563"/>
          <a:ext cx="557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20" imgW="203112" imgH="393529" progId="Equation.3">
                  <p:embed/>
                </p:oleObj>
              </mc:Choice>
              <mc:Fallback>
                <p:oleObj name="Equation" r:id="rId20" imgW="203112" imgH="393529" progId="Equation.3">
                  <p:embed/>
                  <p:pic>
                    <p:nvPicPr>
                      <p:cNvPr id="1904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1833563"/>
                        <a:ext cx="5572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5" name="Object 21"/>
          <p:cNvGraphicFramePr>
            <a:graphicFrameLocks noChangeAspect="1"/>
          </p:cNvGraphicFramePr>
          <p:nvPr/>
        </p:nvGraphicFramePr>
        <p:xfrm>
          <a:off x="8594725" y="1833563"/>
          <a:ext cx="557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22" imgW="203112" imgH="393529" progId="Equation.3">
                  <p:embed/>
                </p:oleObj>
              </mc:Choice>
              <mc:Fallback>
                <p:oleObj name="Equation" r:id="rId22" imgW="203112" imgH="393529" progId="Equation.3">
                  <p:embed/>
                  <p:pic>
                    <p:nvPicPr>
                      <p:cNvPr id="1904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725" y="1833563"/>
                        <a:ext cx="5572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6" name="Object 22"/>
          <p:cNvGraphicFramePr>
            <a:graphicFrameLocks noChangeAspect="1"/>
          </p:cNvGraphicFramePr>
          <p:nvPr/>
        </p:nvGraphicFramePr>
        <p:xfrm>
          <a:off x="6019800" y="2682875"/>
          <a:ext cx="5572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23" imgW="203112" imgH="393529" progId="Equation.3">
                  <p:embed/>
                </p:oleObj>
              </mc:Choice>
              <mc:Fallback>
                <p:oleObj name="Equation" r:id="rId23" imgW="203112" imgH="393529" progId="Equation.3">
                  <p:embed/>
                  <p:pic>
                    <p:nvPicPr>
                      <p:cNvPr id="1904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82875"/>
                        <a:ext cx="5572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7" name="Text Box 23"/>
          <p:cNvSpPr txBox="1">
            <a:spLocks noChangeArrowheads="1"/>
          </p:cNvSpPr>
          <p:nvPr/>
        </p:nvSpPr>
        <p:spPr bwMode="auto">
          <a:xfrm>
            <a:off x="6477000" y="28194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190488" name="Object 24"/>
          <p:cNvGraphicFramePr>
            <a:graphicFrameLocks noChangeAspect="1"/>
          </p:cNvGraphicFramePr>
          <p:nvPr/>
        </p:nvGraphicFramePr>
        <p:xfrm>
          <a:off x="7148513" y="2730500"/>
          <a:ext cx="5715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24" imgW="203112" imgH="393529" progId="Equation.3">
                  <p:embed/>
                </p:oleObj>
              </mc:Choice>
              <mc:Fallback>
                <p:oleObj name="Equation" r:id="rId24" imgW="203112" imgH="393529" progId="Equation.3">
                  <p:embed/>
                  <p:pic>
                    <p:nvPicPr>
                      <p:cNvPr id="19048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2730500"/>
                        <a:ext cx="5715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90" name="AutoShape 26"/>
          <p:cNvSpPr>
            <a:spLocks/>
          </p:cNvSpPr>
          <p:nvPr/>
        </p:nvSpPr>
        <p:spPr bwMode="auto">
          <a:xfrm rot="5400000">
            <a:off x="1714500" y="4991100"/>
            <a:ext cx="152400" cy="838200"/>
          </a:xfrm>
          <a:prstGeom prst="rightBrace">
            <a:avLst>
              <a:gd name="adj1" fmla="val 127824"/>
              <a:gd name="adj2" fmla="val 46481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0491" name="AutoShape 27"/>
          <p:cNvSpPr>
            <a:spLocks/>
          </p:cNvSpPr>
          <p:nvPr/>
        </p:nvSpPr>
        <p:spPr bwMode="auto">
          <a:xfrm rot="5400000">
            <a:off x="3916363" y="5053013"/>
            <a:ext cx="114300" cy="809625"/>
          </a:xfrm>
          <a:prstGeom prst="rightBrace">
            <a:avLst>
              <a:gd name="adj1" fmla="val 127824"/>
              <a:gd name="adj2" fmla="val 46481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0492" name="Text Box 28"/>
          <p:cNvSpPr txBox="1">
            <a:spLocks noChangeArrowheads="1"/>
          </p:cNvSpPr>
          <p:nvPr/>
        </p:nvSpPr>
        <p:spPr bwMode="auto">
          <a:xfrm>
            <a:off x="4191000" y="575945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90493" name="Text Box 29"/>
          <p:cNvSpPr txBox="1">
            <a:spLocks noChangeArrowheads="1"/>
          </p:cNvSpPr>
          <p:nvPr/>
        </p:nvSpPr>
        <p:spPr bwMode="auto">
          <a:xfrm>
            <a:off x="2819400" y="4343400"/>
            <a:ext cx="182880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5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471786278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9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9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9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/>
      <p:bldP spid="190473" grpId="0"/>
      <p:bldP spid="190473" grpId="1"/>
      <p:bldP spid="190478" grpId="0"/>
      <p:bldP spid="190478" grpId="1"/>
      <p:bldP spid="190479" grpId="0" animBg="1"/>
      <p:bldP spid="190480" grpId="0" animBg="1"/>
      <p:bldP spid="190481" grpId="0"/>
      <p:bldP spid="190483" grpId="0" animBg="1"/>
      <p:bldP spid="190487" grpId="0"/>
      <p:bldP spid="190490" grpId="0" animBg="1"/>
      <p:bldP spid="190491" grpId="0" animBg="1"/>
      <p:bldP spid="190492" grpId="0"/>
      <p:bldP spid="1904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2292" name="Picture 4" descr="DRAGFL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8100" y="0"/>
            <a:ext cx="9220200" cy="691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E758D9D5-8A40-459C-8A11-C178FE7E6855}"/>
              </a:ext>
            </a:extLst>
          </p:cNvPr>
          <p:cNvGrpSpPr/>
          <p:nvPr/>
        </p:nvGrpSpPr>
        <p:grpSpPr>
          <a:xfrm>
            <a:off x="430213" y="152400"/>
            <a:ext cx="8332787" cy="3211513"/>
            <a:chOff x="430213" y="152400"/>
            <a:chExt cx="8332787" cy="3211513"/>
          </a:xfrm>
        </p:grpSpPr>
        <p:sp>
          <p:nvSpPr>
            <p:cNvPr id="12293" name="Oval 5"/>
            <p:cNvSpPr>
              <a:spLocks noChangeArrowheads="1"/>
            </p:cNvSpPr>
            <p:nvPr/>
          </p:nvSpPr>
          <p:spPr bwMode="auto">
            <a:xfrm rot="315852">
              <a:off x="3352800" y="152400"/>
              <a:ext cx="4267200" cy="1295400"/>
            </a:xfrm>
            <a:prstGeom prst="ellipse">
              <a:avLst/>
            </a:prstGeom>
            <a:solidFill>
              <a:srgbClr val="E5F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2294" name="Oval 6"/>
            <p:cNvSpPr>
              <a:spLocks noChangeArrowheads="1"/>
            </p:cNvSpPr>
            <p:nvPr/>
          </p:nvSpPr>
          <p:spPr bwMode="auto">
            <a:xfrm rot="-2084056">
              <a:off x="7162800" y="781050"/>
              <a:ext cx="1600200" cy="2582863"/>
            </a:xfrm>
            <a:prstGeom prst="ellipse">
              <a:avLst/>
            </a:prstGeom>
            <a:solidFill>
              <a:srgbClr val="E5F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2295" name="Oval 7"/>
            <p:cNvSpPr>
              <a:spLocks noChangeArrowheads="1"/>
            </p:cNvSpPr>
            <p:nvPr/>
          </p:nvSpPr>
          <p:spPr bwMode="auto">
            <a:xfrm rot="2422509">
              <a:off x="457200" y="762000"/>
              <a:ext cx="1600200" cy="2582863"/>
            </a:xfrm>
            <a:prstGeom prst="ellipse">
              <a:avLst/>
            </a:prstGeom>
            <a:solidFill>
              <a:srgbClr val="E5F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auto">
            <a:xfrm rot="4077132">
              <a:off x="1759744" y="-846931"/>
              <a:ext cx="1676400" cy="4335462"/>
            </a:xfrm>
            <a:prstGeom prst="ellipse">
              <a:avLst/>
            </a:prstGeom>
            <a:solidFill>
              <a:srgbClr val="E5F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pic>
        <p:nvPicPr>
          <p:cNvPr id="12297" name="Picture 9" descr="AG00130_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3505735">
            <a:off x="120650" y="2889250"/>
            <a:ext cx="6477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" name="Picture 92" descr="frogCLR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800" y="6096000"/>
            <a:ext cx="1143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9" name="Picture 92" descr="frogCLR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489532">
            <a:off x="2667000" y="6248400"/>
            <a:ext cx="1143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032165" y="1320800"/>
            <a:ext cx="76200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71500" indent="-571500" algn="just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vid-19</a:t>
            </a:r>
          </a:p>
          <a:p>
            <a:pPr marL="571500" indent="-571500" algn="just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 algn="just">
              <a:buFontTx/>
              <a:buChar char="-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p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81025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4973302">
            <a:off x="2198688" y="2627312"/>
            <a:ext cx="719138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3657600" y="4097338"/>
            <a:ext cx="1066800" cy="1600200"/>
            <a:chOff x="1728" y="1779"/>
            <a:chExt cx="1461" cy="1618"/>
          </a:xfrm>
        </p:grpSpPr>
        <p:pic>
          <p:nvPicPr>
            <p:cNvPr id="25868" name="Picture 5" descr="nu-hong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598" r="34935" b="40720"/>
            <a:stretch>
              <a:fillRect/>
            </a:stretch>
          </p:blipFill>
          <p:spPr bwMode="auto">
            <a:xfrm rot="1954742">
              <a:off x="2162" y="1779"/>
              <a:ext cx="367" cy="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869" name="Picture 6" descr="canhhon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43" t="25870" r="65259"/>
            <a:stretch>
              <a:fillRect/>
            </a:stretch>
          </p:blipFill>
          <p:spPr bwMode="auto">
            <a:xfrm rot="1250707">
              <a:off x="1728" y="2197"/>
              <a:ext cx="601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870" name="Picture 7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722767">
              <a:off x="2377" y="2256"/>
              <a:ext cx="812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5605" name="Picture 8" descr="canhho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 rot="1083855">
            <a:off x="3429000" y="3487738"/>
            <a:ext cx="7318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9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3806180">
            <a:off x="2125663" y="3432175"/>
            <a:ext cx="86995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0" descr="canhho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>
            <a:off x="2667000" y="2878138"/>
            <a:ext cx="7635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1" descr="HOA HO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97242">
            <a:off x="3733800" y="5105400"/>
            <a:ext cx="373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12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 rot="1472579">
            <a:off x="3857625" y="3182938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3" descr="nu-hong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 rot="479360">
            <a:off x="1746250" y="3109913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4" descr="canhho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>
            <a:off x="1676400" y="3487738"/>
            <a:ext cx="5730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Picture 15" descr="HOA HONG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2022663">
            <a:off x="1371600" y="4648200"/>
            <a:ext cx="50641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3" name="Picture 16" descr="Laho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7402970">
            <a:off x="1221581" y="5276057"/>
            <a:ext cx="11779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Picture 17" descr="Laho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376490">
            <a:off x="2362200" y="4953000"/>
            <a:ext cx="1216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18" descr="HOA HO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193051">
            <a:off x="2971800" y="2514600"/>
            <a:ext cx="39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16" name="Group 19"/>
          <p:cNvGrpSpPr>
            <a:grpSpLocks/>
          </p:cNvGrpSpPr>
          <p:nvPr/>
        </p:nvGrpSpPr>
        <p:grpSpPr bwMode="auto">
          <a:xfrm rot="3672648">
            <a:off x="4638675" y="3743325"/>
            <a:ext cx="293688" cy="274638"/>
            <a:chOff x="1510" y="81"/>
            <a:chExt cx="1914" cy="1853"/>
          </a:xfrm>
        </p:grpSpPr>
        <p:sp>
          <p:nvSpPr>
            <p:cNvPr id="25833" name="Freeform 20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34" name="Freeform 21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rgbClr val="F5F13D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35" name="Freeform 22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36" name="Freeform 23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37" name="Freeform 24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38" name="Freeform 25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39" name="Freeform 26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40" name="Oval 27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41" name="Freeform 28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42" name="Oval 29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43" name="Oval 30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44" name="Oval 31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45" name="Oval 32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46" name="Oval 33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47" name="Oval 34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48" name="Oval 35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49" name="Oval 36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0" name="Oval 37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1" name="Oval 38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2" name="Oval 39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3" name="Oval 40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4" name="Oval 41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5" name="Oval 42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6" name="Oval 43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7" name="Oval 44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8" name="Oval 45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59" name="Oval 46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60" name="Oval 47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61" name="Oval 48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62" name="Oval 49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63" name="Oval 50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64" name="Oval 51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65" name="Oval 52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66" name="Freeform 53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67" name="Freeform 54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noFill/>
            <a:ln w="1270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7" name="Group 55"/>
          <p:cNvGrpSpPr>
            <a:grpSpLocks/>
          </p:cNvGrpSpPr>
          <p:nvPr/>
        </p:nvGrpSpPr>
        <p:grpSpPr bwMode="auto">
          <a:xfrm rot="-1089515">
            <a:off x="4343400" y="2743200"/>
            <a:ext cx="369888" cy="401638"/>
            <a:chOff x="1510" y="81"/>
            <a:chExt cx="1914" cy="1853"/>
          </a:xfrm>
        </p:grpSpPr>
        <p:sp>
          <p:nvSpPr>
            <p:cNvPr id="25798" name="Freeform 56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99" name="Freeform 57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rgbClr val="F5F13D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00" name="Freeform 58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01" name="Freeform 59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02" name="Freeform 60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03" name="Freeform 61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04" name="Freeform 62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05" name="Oval 63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06" name="Freeform 64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07" name="Oval 65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08" name="Oval 66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09" name="Oval 67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0" name="Oval 68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1" name="Oval 69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2" name="Oval 70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3" name="Oval 71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4" name="Oval 72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5" name="Oval 73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6" name="Oval 74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7" name="Oval 75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8" name="Oval 76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19" name="Oval 77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0" name="Oval 78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1" name="Oval 79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2" name="Oval 80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3" name="Oval 81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4" name="Oval 82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5" name="Oval 83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6" name="Oval 84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7" name="Oval 85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8" name="Oval 86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29" name="Oval 87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30" name="Oval 88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831" name="Freeform 89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32" name="Freeform 90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8" name="Group 91"/>
          <p:cNvGrpSpPr>
            <a:grpSpLocks/>
          </p:cNvGrpSpPr>
          <p:nvPr/>
        </p:nvGrpSpPr>
        <p:grpSpPr bwMode="auto">
          <a:xfrm rot="4126140">
            <a:off x="2095500" y="2154238"/>
            <a:ext cx="381000" cy="304800"/>
            <a:chOff x="1510" y="81"/>
            <a:chExt cx="1914" cy="1853"/>
          </a:xfrm>
        </p:grpSpPr>
        <p:sp>
          <p:nvSpPr>
            <p:cNvPr id="25763" name="Freeform 92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64" name="Freeform 93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65" name="Freeform 94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66" name="Freeform 95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67" name="Freeform 96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68" name="Freeform 97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69" name="Freeform 98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70" name="Oval 99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1" name="Freeform 100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72" name="Oval 101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3" name="Oval 102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4" name="Oval 103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5" name="Oval 104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6" name="Oval 105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7" name="Oval 106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8" name="Oval 107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9" name="Oval 108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0" name="Oval 109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1" name="Oval 110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2" name="Oval 111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3" name="Oval 112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4" name="Oval 113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5" name="Oval 114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6" name="Oval 115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7" name="Oval 116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8" name="Oval 117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9" name="Oval 118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90" name="Oval 119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91" name="Oval 120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92" name="Oval 121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93" name="Oval 122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94" name="Oval 123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95" name="Oval 124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96" name="Freeform 125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97" name="Freeform 126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19" name="Group 127"/>
          <p:cNvGrpSpPr>
            <a:grpSpLocks/>
          </p:cNvGrpSpPr>
          <p:nvPr/>
        </p:nvGrpSpPr>
        <p:grpSpPr bwMode="auto">
          <a:xfrm rot="5791198">
            <a:off x="990600" y="2039938"/>
            <a:ext cx="304800" cy="304800"/>
            <a:chOff x="1510" y="81"/>
            <a:chExt cx="1914" cy="1853"/>
          </a:xfrm>
        </p:grpSpPr>
        <p:sp>
          <p:nvSpPr>
            <p:cNvPr id="25728" name="Freeform 128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29" name="Freeform 129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rgbClr val="F5F13D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30" name="Freeform 130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31" name="Freeform 131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32" name="Freeform 132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3" name="Freeform 133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4" name="Freeform 134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35" name="Oval 135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36" name="Freeform 136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rgbClr val="F5F13D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37" name="Oval 137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38" name="Oval 138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39" name="Oval 139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0" name="Oval 140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1" name="Oval 141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2" name="Oval 142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3" name="Oval 143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4" name="Oval 144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5" name="Oval 145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6" name="Oval 146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7" name="Oval 147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8" name="Oval 148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49" name="Oval 149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0" name="Oval 150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1" name="Oval 151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2" name="Oval 152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3" name="Oval 153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4" name="Oval 154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5" name="Oval 155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6" name="Oval 156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7" name="Oval 157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8" name="Oval 158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59" name="Oval 159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60" name="Oval 160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61" name="Freeform 161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62" name="Freeform 162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0" name="Group 163"/>
          <p:cNvGrpSpPr>
            <a:grpSpLocks/>
          </p:cNvGrpSpPr>
          <p:nvPr/>
        </p:nvGrpSpPr>
        <p:grpSpPr bwMode="auto">
          <a:xfrm rot="-3203817">
            <a:off x="3688556" y="2161382"/>
            <a:ext cx="280987" cy="190500"/>
            <a:chOff x="1510" y="81"/>
            <a:chExt cx="1914" cy="1853"/>
          </a:xfrm>
        </p:grpSpPr>
        <p:sp>
          <p:nvSpPr>
            <p:cNvPr id="25693" name="Freeform 164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4" name="Freeform 165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5" name="Freeform 166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6" name="Freeform 167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7" name="Freeform 168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8" name="Freeform 169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9" name="Freeform 170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00" name="Oval 171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1" name="Freeform 172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02" name="Oval 173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3" name="Oval 174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4" name="Oval 175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5" name="Oval 176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6" name="Oval 177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7" name="Oval 178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8" name="Oval 179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09" name="Oval 180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0" name="Oval 181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1" name="Oval 182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2" name="Oval 183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3" name="Oval 184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4" name="Oval 185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5" name="Oval 186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6" name="Oval 187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7" name="Oval 188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8" name="Oval 189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19" name="Oval 190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20" name="Oval 191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21" name="Oval 192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22" name="Oval 193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23" name="Oval 194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24" name="Oval 195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25" name="Oval 196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26" name="Freeform 197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27" name="Freeform 198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solidFill>
              <a:schemeClr val="tx2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21" name="Group 199"/>
          <p:cNvGrpSpPr>
            <a:grpSpLocks/>
          </p:cNvGrpSpPr>
          <p:nvPr/>
        </p:nvGrpSpPr>
        <p:grpSpPr bwMode="auto">
          <a:xfrm rot="-1276469">
            <a:off x="4343400" y="5334000"/>
            <a:ext cx="381000" cy="304800"/>
            <a:chOff x="1510" y="81"/>
            <a:chExt cx="1914" cy="1853"/>
          </a:xfrm>
        </p:grpSpPr>
        <p:sp>
          <p:nvSpPr>
            <p:cNvPr id="25658" name="Freeform 200"/>
            <p:cNvSpPr>
              <a:spLocks/>
            </p:cNvSpPr>
            <p:nvPr/>
          </p:nvSpPr>
          <p:spPr bwMode="auto">
            <a:xfrm rot="-314373">
              <a:off x="1510" y="270"/>
              <a:ext cx="912" cy="917"/>
            </a:xfrm>
            <a:custGeom>
              <a:avLst/>
              <a:gdLst>
                <a:gd name="T0" fmla="*/ 1 w 857"/>
                <a:gd name="T1" fmla="*/ 484 h 754"/>
                <a:gd name="T2" fmla="*/ 93 w 857"/>
                <a:gd name="T3" fmla="*/ 889 h 754"/>
                <a:gd name="T4" fmla="*/ 201 w 857"/>
                <a:gd name="T5" fmla="*/ 1337 h 754"/>
                <a:gd name="T6" fmla="*/ 313 w 857"/>
                <a:gd name="T7" fmla="*/ 1703 h 754"/>
                <a:gd name="T8" fmla="*/ 530 w 857"/>
                <a:gd name="T9" fmla="*/ 2188 h 754"/>
                <a:gd name="T10" fmla="*/ 1166 w 857"/>
                <a:gd name="T11" fmla="*/ 1782 h 754"/>
                <a:gd name="T12" fmla="*/ 1147 w 857"/>
                <a:gd name="T13" fmla="*/ 809 h 754"/>
                <a:gd name="T14" fmla="*/ 949 w 857"/>
                <a:gd name="T15" fmla="*/ 120 h 754"/>
                <a:gd name="T16" fmla="*/ 765 w 857"/>
                <a:gd name="T17" fmla="*/ 0 h 754"/>
                <a:gd name="T18" fmla="*/ 221 w 857"/>
                <a:gd name="T19" fmla="*/ 40 h 754"/>
                <a:gd name="T20" fmla="*/ 129 w 857"/>
                <a:gd name="T21" fmla="*/ 80 h 754"/>
                <a:gd name="T22" fmla="*/ 38 w 857"/>
                <a:gd name="T23" fmla="*/ 282 h 754"/>
                <a:gd name="T24" fmla="*/ 1 w 857"/>
                <a:gd name="T25" fmla="*/ 484 h 7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7"/>
                <a:gd name="T40" fmla="*/ 0 h 754"/>
                <a:gd name="T41" fmla="*/ 857 w 857"/>
                <a:gd name="T42" fmla="*/ 754 h 7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7" h="754">
                  <a:moveTo>
                    <a:pt x="1" y="150"/>
                  </a:moveTo>
                  <a:cubicBezTo>
                    <a:pt x="17" y="196"/>
                    <a:pt x="37" y="235"/>
                    <a:pt x="64" y="275"/>
                  </a:cubicBezTo>
                  <a:cubicBezTo>
                    <a:pt x="81" y="339"/>
                    <a:pt x="112" y="358"/>
                    <a:pt x="139" y="413"/>
                  </a:cubicBezTo>
                  <a:cubicBezTo>
                    <a:pt x="163" y="460"/>
                    <a:pt x="176" y="486"/>
                    <a:pt x="214" y="526"/>
                  </a:cubicBezTo>
                  <a:cubicBezTo>
                    <a:pt x="241" y="602"/>
                    <a:pt x="289" y="650"/>
                    <a:pt x="365" y="676"/>
                  </a:cubicBezTo>
                  <a:cubicBezTo>
                    <a:pt x="857" y="659"/>
                    <a:pt x="666" y="754"/>
                    <a:pt x="803" y="551"/>
                  </a:cubicBezTo>
                  <a:cubicBezTo>
                    <a:pt x="799" y="451"/>
                    <a:pt x="800" y="350"/>
                    <a:pt x="790" y="250"/>
                  </a:cubicBezTo>
                  <a:cubicBezTo>
                    <a:pt x="782" y="169"/>
                    <a:pt x="727" y="74"/>
                    <a:pt x="653" y="37"/>
                  </a:cubicBezTo>
                  <a:cubicBezTo>
                    <a:pt x="615" y="18"/>
                    <a:pt x="567" y="13"/>
                    <a:pt x="527" y="0"/>
                  </a:cubicBezTo>
                  <a:cubicBezTo>
                    <a:pt x="402" y="4"/>
                    <a:pt x="277" y="5"/>
                    <a:pt x="152" y="12"/>
                  </a:cubicBezTo>
                  <a:cubicBezTo>
                    <a:pt x="131" y="13"/>
                    <a:pt x="108" y="14"/>
                    <a:pt x="89" y="25"/>
                  </a:cubicBezTo>
                  <a:cubicBezTo>
                    <a:pt x="63" y="40"/>
                    <a:pt x="51" y="71"/>
                    <a:pt x="26" y="87"/>
                  </a:cubicBezTo>
                  <a:cubicBezTo>
                    <a:pt x="0" y="167"/>
                    <a:pt x="1" y="190"/>
                    <a:pt x="1" y="150"/>
                  </a:cubicBezTo>
                  <a:close/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9" name="Freeform 201"/>
            <p:cNvSpPr>
              <a:spLocks/>
            </p:cNvSpPr>
            <p:nvPr/>
          </p:nvSpPr>
          <p:spPr bwMode="auto">
            <a:xfrm>
              <a:off x="1520" y="794"/>
              <a:ext cx="934" cy="1104"/>
            </a:xfrm>
            <a:custGeom>
              <a:avLst/>
              <a:gdLst>
                <a:gd name="T0" fmla="*/ 1055 w 886"/>
                <a:gd name="T1" fmla="*/ 595 h 971"/>
                <a:gd name="T2" fmla="*/ 746 w 886"/>
                <a:gd name="T3" fmla="*/ 512 h 971"/>
                <a:gd name="T4" fmla="*/ 231 w 886"/>
                <a:gd name="T5" fmla="*/ 785 h 971"/>
                <a:gd name="T6" fmla="*/ 144 w 886"/>
                <a:gd name="T7" fmla="*/ 1079 h 971"/>
                <a:gd name="T8" fmla="*/ 94 w 886"/>
                <a:gd name="T9" fmla="*/ 1377 h 971"/>
                <a:gd name="T10" fmla="*/ 454 w 886"/>
                <a:gd name="T11" fmla="*/ 1919 h 971"/>
                <a:gd name="T12" fmla="*/ 505 w 886"/>
                <a:gd name="T13" fmla="*/ 1944 h 971"/>
                <a:gd name="T14" fmla="*/ 884 w 886"/>
                <a:gd name="T15" fmla="*/ 1867 h 971"/>
                <a:gd name="T16" fmla="*/ 970 w 886"/>
                <a:gd name="T17" fmla="*/ 1757 h 971"/>
                <a:gd name="T18" fmla="*/ 987 w 886"/>
                <a:gd name="T19" fmla="*/ 1676 h 971"/>
                <a:gd name="T20" fmla="*/ 1020 w 886"/>
                <a:gd name="T21" fmla="*/ 1595 h 971"/>
                <a:gd name="T22" fmla="*/ 1073 w 886"/>
                <a:gd name="T23" fmla="*/ 539 h 971"/>
                <a:gd name="T24" fmla="*/ 1089 w 886"/>
                <a:gd name="T25" fmla="*/ 350 h 971"/>
                <a:gd name="T26" fmla="*/ 1160 w 886"/>
                <a:gd name="T27" fmla="*/ 53 h 971"/>
                <a:gd name="T28" fmla="*/ 1215 w 886"/>
                <a:gd name="T29" fmla="*/ 180 h 9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6"/>
                <a:gd name="T46" fmla="*/ 0 h 971"/>
                <a:gd name="T47" fmla="*/ 886 w 886"/>
                <a:gd name="T48" fmla="*/ 971 h 9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6" h="971">
                  <a:moveTo>
                    <a:pt x="769" y="275"/>
                  </a:moveTo>
                  <a:cubicBezTo>
                    <a:pt x="683" y="266"/>
                    <a:pt x="625" y="254"/>
                    <a:pt x="544" y="237"/>
                  </a:cubicBezTo>
                  <a:cubicBezTo>
                    <a:pt x="345" y="247"/>
                    <a:pt x="268" y="211"/>
                    <a:pt x="168" y="363"/>
                  </a:cubicBezTo>
                  <a:cubicBezTo>
                    <a:pt x="149" y="420"/>
                    <a:pt x="146" y="460"/>
                    <a:pt x="105" y="500"/>
                  </a:cubicBezTo>
                  <a:cubicBezTo>
                    <a:pt x="91" y="545"/>
                    <a:pt x="68" y="638"/>
                    <a:pt x="68" y="638"/>
                  </a:cubicBezTo>
                  <a:cubicBezTo>
                    <a:pt x="85" y="971"/>
                    <a:pt x="0" y="860"/>
                    <a:pt x="331" y="889"/>
                  </a:cubicBezTo>
                  <a:cubicBezTo>
                    <a:pt x="344" y="890"/>
                    <a:pt x="356" y="897"/>
                    <a:pt x="368" y="901"/>
                  </a:cubicBezTo>
                  <a:cubicBezTo>
                    <a:pt x="517" y="892"/>
                    <a:pt x="537" y="898"/>
                    <a:pt x="644" y="864"/>
                  </a:cubicBezTo>
                  <a:cubicBezTo>
                    <a:pt x="663" y="845"/>
                    <a:pt x="690" y="834"/>
                    <a:pt x="707" y="813"/>
                  </a:cubicBezTo>
                  <a:cubicBezTo>
                    <a:pt x="715" y="803"/>
                    <a:pt x="713" y="788"/>
                    <a:pt x="719" y="776"/>
                  </a:cubicBezTo>
                  <a:cubicBezTo>
                    <a:pt x="726" y="762"/>
                    <a:pt x="736" y="751"/>
                    <a:pt x="744" y="738"/>
                  </a:cubicBezTo>
                  <a:cubicBezTo>
                    <a:pt x="786" y="578"/>
                    <a:pt x="728" y="407"/>
                    <a:pt x="782" y="250"/>
                  </a:cubicBezTo>
                  <a:cubicBezTo>
                    <a:pt x="786" y="221"/>
                    <a:pt x="783" y="190"/>
                    <a:pt x="794" y="162"/>
                  </a:cubicBezTo>
                  <a:cubicBezTo>
                    <a:pt x="855" y="0"/>
                    <a:pt x="844" y="165"/>
                    <a:pt x="844" y="25"/>
                  </a:cubicBezTo>
                  <a:lnTo>
                    <a:pt x="886" y="83"/>
                  </a:ln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0" name="Freeform 202"/>
            <p:cNvSpPr>
              <a:spLocks/>
            </p:cNvSpPr>
            <p:nvPr/>
          </p:nvSpPr>
          <p:spPr bwMode="auto">
            <a:xfrm>
              <a:off x="2329" y="790"/>
              <a:ext cx="298" cy="783"/>
            </a:xfrm>
            <a:custGeom>
              <a:avLst/>
              <a:gdLst>
                <a:gd name="T0" fmla="*/ 61 w 298"/>
                <a:gd name="T1" fmla="*/ 347 h 783"/>
                <a:gd name="T2" fmla="*/ 73 w 298"/>
                <a:gd name="T3" fmla="*/ 172 h 783"/>
                <a:gd name="T4" fmla="*/ 186 w 298"/>
                <a:gd name="T5" fmla="*/ 21 h 783"/>
                <a:gd name="T6" fmla="*/ 236 w 298"/>
                <a:gd name="T7" fmla="*/ 147 h 783"/>
                <a:gd name="T8" fmla="*/ 286 w 298"/>
                <a:gd name="T9" fmla="*/ 159 h 783"/>
                <a:gd name="T10" fmla="*/ 298 w 298"/>
                <a:gd name="T11" fmla="*/ 197 h 783"/>
                <a:gd name="T12" fmla="*/ 223 w 298"/>
                <a:gd name="T13" fmla="*/ 21 h 783"/>
                <a:gd name="T14" fmla="*/ 198 w 298"/>
                <a:gd name="T15" fmla="*/ 59 h 783"/>
                <a:gd name="T16" fmla="*/ 211 w 298"/>
                <a:gd name="T17" fmla="*/ 21 h 783"/>
                <a:gd name="T18" fmla="*/ 236 w 298"/>
                <a:gd name="T19" fmla="*/ 59 h 783"/>
                <a:gd name="T20" fmla="*/ 273 w 298"/>
                <a:gd name="T21" fmla="*/ 72 h 783"/>
                <a:gd name="T22" fmla="*/ 261 w 298"/>
                <a:gd name="T23" fmla="*/ 622 h 783"/>
                <a:gd name="T24" fmla="*/ 198 w 298"/>
                <a:gd name="T25" fmla="*/ 710 h 783"/>
                <a:gd name="T26" fmla="*/ 61 w 298"/>
                <a:gd name="T27" fmla="*/ 723 h 783"/>
                <a:gd name="T28" fmla="*/ 36 w 298"/>
                <a:gd name="T29" fmla="*/ 572 h 783"/>
                <a:gd name="T30" fmla="*/ 123 w 298"/>
                <a:gd name="T31" fmla="*/ 172 h 783"/>
                <a:gd name="T32" fmla="*/ 148 w 298"/>
                <a:gd name="T33" fmla="*/ 134 h 783"/>
                <a:gd name="T34" fmla="*/ 161 w 298"/>
                <a:gd name="T35" fmla="*/ 97 h 78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8"/>
                <a:gd name="T55" fmla="*/ 0 h 783"/>
                <a:gd name="T56" fmla="*/ 298 w 298"/>
                <a:gd name="T57" fmla="*/ 783 h 78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8" h="783">
                  <a:moveTo>
                    <a:pt x="61" y="347"/>
                  </a:moveTo>
                  <a:cubicBezTo>
                    <a:pt x="65" y="289"/>
                    <a:pt x="59" y="229"/>
                    <a:pt x="73" y="172"/>
                  </a:cubicBezTo>
                  <a:cubicBezTo>
                    <a:pt x="85" y="124"/>
                    <a:pt x="149" y="58"/>
                    <a:pt x="186" y="21"/>
                  </a:cubicBezTo>
                  <a:cubicBezTo>
                    <a:pt x="279" y="54"/>
                    <a:pt x="162" y="0"/>
                    <a:pt x="236" y="147"/>
                  </a:cubicBezTo>
                  <a:cubicBezTo>
                    <a:pt x="244" y="162"/>
                    <a:pt x="269" y="155"/>
                    <a:pt x="286" y="159"/>
                  </a:cubicBezTo>
                  <a:cubicBezTo>
                    <a:pt x="290" y="172"/>
                    <a:pt x="298" y="210"/>
                    <a:pt x="298" y="197"/>
                  </a:cubicBezTo>
                  <a:cubicBezTo>
                    <a:pt x="298" y="120"/>
                    <a:pt x="285" y="62"/>
                    <a:pt x="223" y="21"/>
                  </a:cubicBezTo>
                  <a:cubicBezTo>
                    <a:pt x="215" y="34"/>
                    <a:pt x="213" y="59"/>
                    <a:pt x="198" y="59"/>
                  </a:cubicBezTo>
                  <a:cubicBezTo>
                    <a:pt x="185" y="59"/>
                    <a:pt x="198" y="21"/>
                    <a:pt x="211" y="21"/>
                  </a:cubicBezTo>
                  <a:cubicBezTo>
                    <a:pt x="226" y="21"/>
                    <a:pt x="224" y="49"/>
                    <a:pt x="236" y="59"/>
                  </a:cubicBezTo>
                  <a:cubicBezTo>
                    <a:pt x="246" y="67"/>
                    <a:pt x="261" y="68"/>
                    <a:pt x="273" y="72"/>
                  </a:cubicBezTo>
                  <a:cubicBezTo>
                    <a:pt x="269" y="255"/>
                    <a:pt x="272" y="439"/>
                    <a:pt x="261" y="622"/>
                  </a:cubicBezTo>
                  <a:cubicBezTo>
                    <a:pt x="256" y="703"/>
                    <a:pt x="249" y="694"/>
                    <a:pt x="198" y="710"/>
                  </a:cubicBezTo>
                  <a:cubicBezTo>
                    <a:pt x="164" y="733"/>
                    <a:pt x="107" y="783"/>
                    <a:pt x="61" y="723"/>
                  </a:cubicBezTo>
                  <a:cubicBezTo>
                    <a:pt x="30" y="683"/>
                    <a:pt x="36" y="572"/>
                    <a:pt x="36" y="572"/>
                  </a:cubicBezTo>
                  <a:cubicBezTo>
                    <a:pt x="41" y="450"/>
                    <a:pt x="0" y="255"/>
                    <a:pt x="123" y="172"/>
                  </a:cubicBezTo>
                  <a:cubicBezTo>
                    <a:pt x="131" y="159"/>
                    <a:pt x="141" y="148"/>
                    <a:pt x="148" y="134"/>
                  </a:cubicBezTo>
                  <a:cubicBezTo>
                    <a:pt x="154" y="122"/>
                    <a:pt x="161" y="97"/>
                    <a:pt x="161" y="97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1" name="Freeform 203"/>
            <p:cNvSpPr>
              <a:spLocks/>
            </p:cNvSpPr>
            <p:nvPr/>
          </p:nvSpPr>
          <p:spPr bwMode="auto">
            <a:xfrm>
              <a:off x="2570" y="410"/>
              <a:ext cx="828" cy="933"/>
            </a:xfrm>
            <a:custGeom>
              <a:avLst/>
              <a:gdLst>
                <a:gd name="T0" fmla="*/ 2 w 828"/>
                <a:gd name="T1" fmla="*/ 454 h 933"/>
                <a:gd name="T2" fmla="*/ 27 w 828"/>
                <a:gd name="T3" fmla="*/ 416 h 933"/>
                <a:gd name="T4" fmla="*/ 65 w 828"/>
                <a:gd name="T5" fmla="*/ 391 h 933"/>
                <a:gd name="T6" fmla="*/ 102 w 828"/>
                <a:gd name="T7" fmla="*/ 228 h 933"/>
                <a:gd name="T8" fmla="*/ 240 w 828"/>
                <a:gd name="T9" fmla="*/ 115 h 933"/>
                <a:gd name="T10" fmla="*/ 365 w 828"/>
                <a:gd name="T11" fmla="*/ 15 h 933"/>
                <a:gd name="T12" fmla="*/ 403 w 828"/>
                <a:gd name="T13" fmla="*/ 3 h 933"/>
                <a:gd name="T14" fmla="*/ 578 w 828"/>
                <a:gd name="T15" fmla="*/ 15 h 933"/>
                <a:gd name="T16" fmla="*/ 590 w 828"/>
                <a:gd name="T17" fmla="*/ 53 h 933"/>
                <a:gd name="T18" fmla="*/ 691 w 828"/>
                <a:gd name="T19" fmla="*/ 65 h 933"/>
                <a:gd name="T20" fmla="*/ 791 w 828"/>
                <a:gd name="T21" fmla="*/ 141 h 933"/>
                <a:gd name="T22" fmla="*/ 803 w 828"/>
                <a:gd name="T23" fmla="*/ 391 h 933"/>
                <a:gd name="T24" fmla="*/ 828 w 828"/>
                <a:gd name="T25" fmla="*/ 429 h 933"/>
                <a:gd name="T26" fmla="*/ 791 w 828"/>
                <a:gd name="T27" fmla="*/ 742 h 933"/>
                <a:gd name="T28" fmla="*/ 2 w 828"/>
                <a:gd name="T29" fmla="*/ 591 h 933"/>
                <a:gd name="T30" fmla="*/ 14 w 828"/>
                <a:gd name="T31" fmla="*/ 466 h 933"/>
                <a:gd name="T32" fmla="*/ 52 w 828"/>
                <a:gd name="T33" fmla="*/ 454 h 933"/>
                <a:gd name="T34" fmla="*/ 2 w 828"/>
                <a:gd name="T35" fmla="*/ 454 h 9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28"/>
                <a:gd name="T55" fmla="*/ 0 h 933"/>
                <a:gd name="T56" fmla="*/ 828 w 828"/>
                <a:gd name="T57" fmla="*/ 933 h 9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28" h="933">
                  <a:moveTo>
                    <a:pt x="2" y="454"/>
                  </a:moveTo>
                  <a:cubicBezTo>
                    <a:pt x="10" y="441"/>
                    <a:pt x="16" y="427"/>
                    <a:pt x="27" y="416"/>
                  </a:cubicBezTo>
                  <a:cubicBezTo>
                    <a:pt x="38" y="405"/>
                    <a:pt x="60" y="405"/>
                    <a:pt x="65" y="391"/>
                  </a:cubicBezTo>
                  <a:cubicBezTo>
                    <a:pt x="94" y="304"/>
                    <a:pt x="48" y="282"/>
                    <a:pt x="102" y="228"/>
                  </a:cubicBezTo>
                  <a:cubicBezTo>
                    <a:pt x="144" y="186"/>
                    <a:pt x="199" y="158"/>
                    <a:pt x="240" y="115"/>
                  </a:cubicBezTo>
                  <a:cubicBezTo>
                    <a:pt x="263" y="45"/>
                    <a:pt x="295" y="38"/>
                    <a:pt x="365" y="15"/>
                  </a:cubicBezTo>
                  <a:cubicBezTo>
                    <a:pt x="378" y="11"/>
                    <a:pt x="403" y="3"/>
                    <a:pt x="403" y="3"/>
                  </a:cubicBezTo>
                  <a:cubicBezTo>
                    <a:pt x="461" y="7"/>
                    <a:pt x="522" y="0"/>
                    <a:pt x="578" y="15"/>
                  </a:cubicBezTo>
                  <a:cubicBezTo>
                    <a:pt x="591" y="18"/>
                    <a:pt x="578" y="48"/>
                    <a:pt x="590" y="53"/>
                  </a:cubicBezTo>
                  <a:cubicBezTo>
                    <a:pt x="621" y="67"/>
                    <a:pt x="657" y="61"/>
                    <a:pt x="691" y="65"/>
                  </a:cubicBezTo>
                  <a:cubicBezTo>
                    <a:pt x="725" y="116"/>
                    <a:pt x="742" y="107"/>
                    <a:pt x="791" y="141"/>
                  </a:cubicBezTo>
                  <a:cubicBezTo>
                    <a:pt x="795" y="224"/>
                    <a:pt x="792" y="308"/>
                    <a:pt x="803" y="391"/>
                  </a:cubicBezTo>
                  <a:cubicBezTo>
                    <a:pt x="805" y="406"/>
                    <a:pt x="828" y="414"/>
                    <a:pt x="828" y="429"/>
                  </a:cubicBezTo>
                  <a:cubicBezTo>
                    <a:pt x="828" y="634"/>
                    <a:pt x="827" y="628"/>
                    <a:pt x="791" y="742"/>
                  </a:cubicBezTo>
                  <a:cubicBezTo>
                    <a:pt x="193" y="731"/>
                    <a:pt x="110" y="933"/>
                    <a:pt x="2" y="591"/>
                  </a:cubicBezTo>
                  <a:cubicBezTo>
                    <a:pt x="6" y="549"/>
                    <a:pt x="0" y="505"/>
                    <a:pt x="14" y="466"/>
                  </a:cubicBezTo>
                  <a:cubicBezTo>
                    <a:pt x="19" y="454"/>
                    <a:pt x="61" y="463"/>
                    <a:pt x="52" y="454"/>
                  </a:cubicBezTo>
                  <a:cubicBezTo>
                    <a:pt x="40" y="442"/>
                    <a:pt x="19" y="454"/>
                    <a:pt x="2" y="454"/>
                  </a:cubicBezTo>
                  <a:close/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2" name="Freeform 204"/>
            <p:cNvSpPr>
              <a:spLocks/>
            </p:cNvSpPr>
            <p:nvPr/>
          </p:nvSpPr>
          <p:spPr bwMode="auto">
            <a:xfrm>
              <a:off x="2374" y="1005"/>
              <a:ext cx="212" cy="89"/>
            </a:xfrm>
            <a:custGeom>
              <a:avLst/>
              <a:gdLst>
                <a:gd name="T0" fmla="*/ 0 w 212"/>
                <a:gd name="T1" fmla="*/ 0 h 89"/>
                <a:gd name="T2" fmla="*/ 212 w 212"/>
                <a:gd name="T3" fmla="*/ 37 h 89"/>
                <a:gd name="T4" fmla="*/ 0 60000 65536"/>
                <a:gd name="T5" fmla="*/ 0 60000 65536"/>
                <a:gd name="T6" fmla="*/ 0 w 212"/>
                <a:gd name="T7" fmla="*/ 0 h 89"/>
                <a:gd name="T8" fmla="*/ 212 w 212"/>
                <a:gd name="T9" fmla="*/ 89 h 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2" h="89">
                  <a:moveTo>
                    <a:pt x="0" y="0"/>
                  </a:moveTo>
                  <a:cubicBezTo>
                    <a:pt x="60" y="89"/>
                    <a:pt x="10" y="37"/>
                    <a:pt x="212" y="37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3" name="Freeform 205"/>
            <p:cNvSpPr>
              <a:spLocks/>
            </p:cNvSpPr>
            <p:nvPr/>
          </p:nvSpPr>
          <p:spPr bwMode="auto">
            <a:xfrm>
              <a:off x="2352" y="1150"/>
              <a:ext cx="238" cy="32"/>
            </a:xfrm>
            <a:custGeom>
              <a:avLst/>
              <a:gdLst>
                <a:gd name="T0" fmla="*/ 0 w 238"/>
                <a:gd name="T1" fmla="*/ 0 h 32"/>
                <a:gd name="T2" fmla="*/ 238 w 238"/>
                <a:gd name="T3" fmla="*/ 12 h 32"/>
                <a:gd name="T4" fmla="*/ 0 60000 65536"/>
                <a:gd name="T5" fmla="*/ 0 60000 65536"/>
                <a:gd name="T6" fmla="*/ 0 w 238"/>
                <a:gd name="T7" fmla="*/ 0 h 32"/>
                <a:gd name="T8" fmla="*/ 238 w 238"/>
                <a:gd name="T9" fmla="*/ 32 h 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32">
                  <a:moveTo>
                    <a:pt x="0" y="0"/>
                  </a:moveTo>
                  <a:cubicBezTo>
                    <a:pt x="102" y="32"/>
                    <a:pt x="25" y="12"/>
                    <a:pt x="238" y="12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4" name="Freeform 206"/>
            <p:cNvSpPr>
              <a:spLocks/>
            </p:cNvSpPr>
            <p:nvPr/>
          </p:nvSpPr>
          <p:spPr bwMode="auto">
            <a:xfrm>
              <a:off x="2352" y="1412"/>
              <a:ext cx="238" cy="1"/>
            </a:xfrm>
            <a:custGeom>
              <a:avLst/>
              <a:gdLst>
                <a:gd name="T0" fmla="*/ 0 w 238"/>
                <a:gd name="T1" fmla="*/ 0 h 1"/>
                <a:gd name="T2" fmla="*/ 238 w 238"/>
                <a:gd name="T3" fmla="*/ 0 h 1"/>
                <a:gd name="T4" fmla="*/ 0 60000 65536"/>
                <a:gd name="T5" fmla="*/ 0 60000 65536"/>
                <a:gd name="T6" fmla="*/ 0 w 238"/>
                <a:gd name="T7" fmla="*/ 0 h 1"/>
                <a:gd name="T8" fmla="*/ 238 w 23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8" h="1">
                  <a:moveTo>
                    <a:pt x="0" y="0"/>
                  </a:moveTo>
                  <a:cubicBezTo>
                    <a:pt x="79" y="0"/>
                    <a:pt x="159" y="0"/>
                    <a:pt x="238" y="0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5" name="Oval 207"/>
            <p:cNvSpPr>
              <a:spLocks noChangeArrowheads="1"/>
            </p:cNvSpPr>
            <p:nvPr/>
          </p:nvSpPr>
          <p:spPr bwMode="auto">
            <a:xfrm>
              <a:off x="2400" y="609"/>
              <a:ext cx="240" cy="288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66" name="Freeform 208"/>
            <p:cNvSpPr>
              <a:spLocks/>
            </p:cNvSpPr>
            <p:nvPr/>
          </p:nvSpPr>
          <p:spPr bwMode="auto">
            <a:xfrm>
              <a:off x="2586" y="1094"/>
              <a:ext cx="838" cy="840"/>
            </a:xfrm>
            <a:custGeom>
              <a:avLst/>
              <a:gdLst>
                <a:gd name="T0" fmla="*/ 4 w 838"/>
                <a:gd name="T1" fmla="*/ 68 h 840"/>
                <a:gd name="T2" fmla="*/ 16 w 838"/>
                <a:gd name="T3" fmla="*/ 644 h 840"/>
                <a:gd name="T4" fmla="*/ 129 w 838"/>
                <a:gd name="T5" fmla="*/ 694 h 840"/>
                <a:gd name="T6" fmla="*/ 167 w 838"/>
                <a:gd name="T7" fmla="*/ 707 h 840"/>
                <a:gd name="T8" fmla="*/ 542 w 838"/>
                <a:gd name="T9" fmla="*/ 757 h 840"/>
                <a:gd name="T10" fmla="*/ 693 w 838"/>
                <a:gd name="T11" fmla="*/ 719 h 840"/>
                <a:gd name="T12" fmla="*/ 768 w 838"/>
                <a:gd name="T13" fmla="*/ 694 h 840"/>
                <a:gd name="T14" fmla="*/ 780 w 838"/>
                <a:gd name="T15" fmla="*/ 606 h 840"/>
                <a:gd name="T16" fmla="*/ 818 w 838"/>
                <a:gd name="T17" fmla="*/ 594 h 840"/>
                <a:gd name="T18" fmla="*/ 780 w 838"/>
                <a:gd name="T19" fmla="*/ 344 h 840"/>
                <a:gd name="T20" fmla="*/ 755 w 838"/>
                <a:gd name="T21" fmla="*/ 268 h 840"/>
                <a:gd name="T22" fmla="*/ 743 w 838"/>
                <a:gd name="T23" fmla="*/ 231 h 840"/>
                <a:gd name="T24" fmla="*/ 455 w 838"/>
                <a:gd name="T25" fmla="*/ 156 h 840"/>
                <a:gd name="T26" fmla="*/ 79 w 838"/>
                <a:gd name="T27" fmla="*/ 81 h 840"/>
                <a:gd name="T28" fmla="*/ 41 w 838"/>
                <a:gd name="T29" fmla="*/ 68 h 840"/>
                <a:gd name="T30" fmla="*/ 4 w 838"/>
                <a:gd name="T31" fmla="*/ 68 h 84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38"/>
                <a:gd name="T49" fmla="*/ 0 h 840"/>
                <a:gd name="T50" fmla="*/ 838 w 838"/>
                <a:gd name="T51" fmla="*/ 840 h 84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38" h="840">
                  <a:moveTo>
                    <a:pt x="4" y="68"/>
                  </a:moveTo>
                  <a:cubicBezTo>
                    <a:pt x="8" y="260"/>
                    <a:pt x="0" y="453"/>
                    <a:pt x="16" y="644"/>
                  </a:cubicBezTo>
                  <a:cubicBezTo>
                    <a:pt x="17" y="662"/>
                    <a:pt x="95" y="683"/>
                    <a:pt x="129" y="694"/>
                  </a:cubicBezTo>
                  <a:cubicBezTo>
                    <a:pt x="142" y="698"/>
                    <a:pt x="167" y="707"/>
                    <a:pt x="167" y="707"/>
                  </a:cubicBezTo>
                  <a:cubicBezTo>
                    <a:pt x="257" y="840"/>
                    <a:pt x="343" y="765"/>
                    <a:pt x="542" y="757"/>
                  </a:cubicBezTo>
                  <a:cubicBezTo>
                    <a:pt x="785" y="729"/>
                    <a:pt x="577" y="770"/>
                    <a:pt x="693" y="719"/>
                  </a:cubicBezTo>
                  <a:cubicBezTo>
                    <a:pt x="717" y="708"/>
                    <a:pt x="768" y="694"/>
                    <a:pt x="768" y="694"/>
                  </a:cubicBezTo>
                  <a:cubicBezTo>
                    <a:pt x="772" y="665"/>
                    <a:pt x="767" y="632"/>
                    <a:pt x="780" y="606"/>
                  </a:cubicBezTo>
                  <a:cubicBezTo>
                    <a:pt x="786" y="594"/>
                    <a:pt x="817" y="607"/>
                    <a:pt x="818" y="594"/>
                  </a:cubicBezTo>
                  <a:cubicBezTo>
                    <a:pt x="838" y="416"/>
                    <a:pt x="838" y="430"/>
                    <a:pt x="780" y="344"/>
                  </a:cubicBezTo>
                  <a:cubicBezTo>
                    <a:pt x="772" y="319"/>
                    <a:pt x="763" y="293"/>
                    <a:pt x="755" y="268"/>
                  </a:cubicBezTo>
                  <a:cubicBezTo>
                    <a:pt x="751" y="256"/>
                    <a:pt x="755" y="235"/>
                    <a:pt x="743" y="231"/>
                  </a:cubicBezTo>
                  <a:cubicBezTo>
                    <a:pt x="643" y="198"/>
                    <a:pt x="560" y="169"/>
                    <a:pt x="455" y="156"/>
                  </a:cubicBezTo>
                  <a:cubicBezTo>
                    <a:pt x="335" y="115"/>
                    <a:pt x="205" y="94"/>
                    <a:pt x="79" y="81"/>
                  </a:cubicBezTo>
                  <a:cubicBezTo>
                    <a:pt x="66" y="77"/>
                    <a:pt x="51" y="76"/>
                    <a:pt x="41" y="68"/>
                  </a:cubicBezTo>
                  <a:cubicBezTo>
                    <a:pt x="3" y="37"/>
                    <a:pt x="26" y="0"/>
                    <a:pt x="4" y="68"/>
                  </a:cubicBezTo>
                  <a:close/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67" name="Oval 209"/>
            <p:cNvSpPr>
              <a:spLocks noChangeArrowheads="1"/>
            </p:cNvSpPr>
            <p:nvPr/>
          </p:nvSpPr>
          <p:spPr bwMode="auto">
            <a:xfrm>
              <a:off x="1862" y="757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68" name="Oval 210"/>
            <p:cNvSpPr>
              <a:spLocks noChangeArrowheads="1"/>
            </p:cNvSpPr>
            <p:nvPr/>
          </p:nvSpPr>
          <p:spPr bwMode="auto">
            <a:xfrm>
              <a:off x="1849" y="75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69" name="Oval 211"/>
            <p:cNvSpPr>
              <a:spLocks noChangeArrowheads="1"/>
            </p:cNvSpPr>
            <p:nvPr/>
          </p:nvSpPr>
          <p:spPr bwMode="auto">
            <a:xfrm>
              <a:off x="1622" y="417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0" name="Oval 212"/>
            <p:cNvSpPr>
              <a:spLocks noChangeArrowheads="1"/>
            </p:cNvSpPr>
            <p:nvPr/>
          </p:nvSpPr>
          <p:spPr bwMode="auto">
            <a:xfrm>
              <a:off x="1670" y="41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1" name="Oval 213"/>
            <p:cNvSpPr>
              <a:spLocks noChangeArrowheads="1"/>
            </p:cNvSpPr>
            <p:nvPr/>
          </p:nvSpPr>
          <p:spPr bwMode="auto">
            <a:xfrm>
              <a:off x="3120" y="912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2" name="Oval 214"/>
            <p:cNvSpPr>
              <a:spLocks noChangeArrowheads="1"/>
            </p:cNvSpPr>
            <p:nvPr/>
          </p:nvSpPr>
          <p:spPr bwMode="auto">
            <a:xfrm>
              <a:off x="3216" y="89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3" name="Oval 215"/>
            <p:cNvSpPr>
              <a:spLocks noChangeArrowheads="1"/>
            </p:cNvSpPr>
            <p:nvPr/>
          </p:nvSpPr>
          <p:spPr bwMode="auto">
            <a:xfrm>
              <a:off x="1686" y="1525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4" name="Oval 216"/>
            <p:cNvSpPr>
              <a:spLocks noChangeArrowheads="1"/>
            </p:cNvSpPr>
            <p:nvPr/>
          </p:nvSpPr>
          <p:spPr bwMode="auto">
            <a:xfrm>
              <a:off x="1734" y="1525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5" name="Oval 217"/>
            <p:cNvSpPr>
              <a:spLocks noChangeArrowheads="1"/>
            </p:cNvSpPr>
            <p:nvPr/>
          </p:nvSpPr>
          <p:spPr bwMode="auto">
            <a:xfrm>
              <a:off x="1798" y="1200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6" name="Oval 218"/>
            <p:cNvSpPr>
              <a:spLocks noChangeArrowheads="1"/>
            </p:cNvSpPr>
            <p:nvPr/>
          </p:nvSpPr>
          <p:spPr bwMode="auto">
            <a:xfrm>
              <a:off x="1895" y="123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7" name="Oval 219"/>
            <p:cNvSpPr>
              <a:spLocks noChangeArrowheads="1"/>
            </p:cNvSpPr>
            <p:nvPr/>
          </p:nvSpPr>
          <p:spPr bwMode="auto">
            <a:xfrm>
              <a:off x="3088" y="509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8" name="Oval 220"/>
            <p:cNvSpPr>
              <a:spLocks noChangeArrowheads="1"/>
            </p:cNvSpPr>
            <p:nvPr/>
          </p:nvSpPr>
          <p:spPr bwMode="auto">
            <a:xfrm>
              <a:off x="3152" y="519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79" name="Oval 221"/>
            <p:cNvSpPr>
              <a:spLocks noChangeArrowheads="1"/>
            </p:cNvSpPr>
            <p:nvPr/>
          </p:nvSpPr>
          <p:spPr bwMode="auto">
            <a:xfrm>
              <a:off x="3072" y="1281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0" name="Oval 222"/>
            <p:cNvSpPr>
              <a:spLocks noChangeArrowheads="1"/>
            </p:cNvSpPr>
            <p:nvPr/>
          </p:nvSpPr>
          <p:spPr bwMode="auto">
            <a:xfrm>
              <a:off x="3120" y="1281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1" name="Oval 223"/>
            <p:cNvSpPr>
              <a:spLocks noChangeArrowheads="1"/>
            </p:cNvSpPr>
            <p:nvPr/>
          </p:nvSpPr>
          <p:spPr bwMode="auto">
            <a:xfrm>
              <a:off x="3072" y="1617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2" name="Oval 224"/>
            <p:cNvSpPr>
              <a:spLocks noChangeArrowheads="1"/>
            </p:cNvSpPr>
            <p:nvPr/>
          </p:nvSpPr>
          <p:spPr bwMode="auto">
            <a:xfrm>
              <a:off x="3120" y="161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3" name="Oval 225"/>
            <p:cNvSpPr>
              <a:spLocks noChangeArrowheads="1"/>
            </p:cNvSpPr>
            <p:nvPr/>
          </p:nvSpPr>
          <p:spPr bwMode="auto">
            <a:xfrm>
              <a:off x="2717" y="758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4" name="Oval 226"/>
            <p:cNvSpPr>
              <a:spLocks noChangeArrowheads="1"/>
            </p:cNvSpPr>
            <p:nvPr/>
          </p:nvSpPr>
          <p:spPr bwMode="auto">
            <a:xfrm>
              <a:off x="2813" y="752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5" name="Oval 227"/>
            <p:cNvSpPr>
              <a:spLocks noChangeArrowheads="1"/>
            </p:cNvSpPr>
            <p:nvPr/>
          </p:nvSpPr>
          <p:spPr bwMode="auto">
            <a:xfrm>
              <a:off x="2784" y="1377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6" name="Oval 228"/>
            <p:cNvSpPr>
              <a:spLocks noChangeArrowheads="1"/>
            </p:cNvSpPr>
            <p:nvPr/>
          </p:nvSpPr>
          <p:spPr bwMode="auto">
            <a:xfrm>
              <a:off x="2832" y="1377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7" name="Oval 229"/>
            <p:cNvSpPr>
              <a:spLocks noChangeArrowheads="1"/>
            </p:cNvSpPr>
            <p:nvPr/>
          </p:nvSpPr>
          <p:spPr bwMode="auto">
            <a:xfrm>
              <a:off x="2054" y="565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8" name="Oval 230"/>
            <p:cNvSpPr>
              <a:spLocks noChangeArrowheads="1"/>
            </p:cNvSpPr>
            <p:nvPr/>
          </p:nvSpPr>
          <p:spPr bwMode="auto">
            <a:xfrm>
              <a:off x="2102" y="613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89" name="Oval 231"/>
            <p:cNvSpPr>
              <a:spLocks noChangeArrowheads="1"/>
            </p:cNvSpPr>
            <p:nvPr/>
          </p:nvSpPr>
          <p:spPr bwMode="auto">
            <a:xfrm>
              <a:off x="1942" y="1440"/>
              <a:ext cx="192" cy="192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90" name="Oval 232"/>
            <p:cNvSpPr>
              <a:spLocks noChangeArrowheads="1"/>
            </p:cNvSpPr>
            <p:nvPr/>
          </p:nvSpPr>
          <p:spPr bwMode="auto">
            <a:xfrm>
              <a:off x="2022" y="1429"/>
              <a:ext cx="96" cy="144"/>
            </a:xfrm>
            <a:prstGeom prst="ellipse">
              <a:avLst/>
            </a:pr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91" name="Freeform 233"/>
            <p:cNvSpPr>
              <a:spLocks/>
            </p:cNvSpPr>
            <p:nvPr/>
          </p:nvSpPr>
          <p:spPr bwMode="auto">
            <a:xfrm>
              <a:off x="2580" y="225"/>
              <a:ext cx="434" cy="424"/>
            </a:xfrm>
            <a:custGeom>
              <a:avLst/>
              <a:gdLst>
                <a:gd name="T0" fmla="*/ 0 w 468"/>
                <a:gd name="T1" fmla="*/ 439 h 421"/>
                <a:gd name="T2" fmla="*/ 6 w 468"/>
                <a:gd name="T3" fmla="*/ 164 h 421"/>
                <a:gd name="T4" fmla="*/ 111 w 468"/>
                <a:gd name="T5" fmla="*/ 32 h 421"/>
                <a:gd name="T6" fmla="*/ 239 w 468"/>
                <a:gd name="T7" fmla="*/ 45 h 421"/>
                <a:gd name="T8" fmla="*/ 247 w 468"/>
                <a:gd name="T9" fmla="*/ 89 h 421"/>
                <a:gd name="T10" fmla="*/ 294 w 468"/>
                <a:gd name="T11" fmla="*/ 70 h 421"/>
                <a:gd name="T12" fmla="*/ 247 w 468"/>
                <a:gd name="T13" fmla="*/ 2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8"/>
                <a:gd name="T22" fmla="*/ 0 h 421"/>
                <a:gd name="T23" fmla="*/ 468 w 468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8" h="421">
                  <a:moveTo>
                    <a:pt x="0" y="421"/>
                  </a:moveTo>
                  <a:cubicBezTo>
                    <a:pt x="4" y="333"/>
                    <a:pt x="1" y="245"/>
                    <a:pt x="12" y="158"/>
                  </a:cubicBezTo>
                  <a:cubicBezTo>
                    <a:pt x="20" y="95"/>
                    <a:pt x="123" y="50"/>
                    <a:pt x="175" y="32"/>
                  </a:cubicBezTo>
                  <a:cubicBezTo>
                    <a:pt x="242" y="36"/>
                    <a:pt x="311" y="29"/>
                    <a:pt x="376" y="45"/>
                  </a:cubicBezTo>
                  <a:cubicBezTo>
                    <a:pt x="389" y="48"/>
                    <a:pt x="375" y="79"/>
                    <a:pt x="388" y="83"/>
                  </a:cubicBezTo>
                  <a:cubicBezTo>
                    <a:pt x="412" y="90"/>
                    <a:pt x="438" y="74"/>
                    <a:pt x="463" y="70"/>
                  </a:cubicBezTo>
                  <a:cubicBezTo>
                    <a:pt x="446" y="0"/>
                    <a:pt x="468" y="20"/>
                    <a:pt x="388" y="20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92" name="Freeform 234"/>
            <p:cNvSpPr>
              <a:spLocks/>
            </p:cNvSpPr>
            <p:nvPr/>
          </p:nvSpPr>
          <p:spPr bwMode="auto">
            <a:xfrm>
              <a:off x="2051" y="81"/>
              <a:ext cx="451" cy="526"/>
            </a:xfrm>
            <a:custGeom>
              <a:avLst/>
              <a:gdLst>
                <a:gd name="T0" fmla="*/ 451 w 451"/>
                <a:gd name="T1" fmla="*/ 526 h 526"/>
                <a:gd name="T2" fmla="*/ 439 w 451"/>
                <a:gd name="T3" fmla="*/ 388 h 526"/>
                <a:gd name="T4" fmla="*/ 301 w 451"/>
                <a:gd name="T5" fmla="*/ 226 h 526"/>
                <a:gd name="T6" fmla="*/ 263 w 451"/>
                <a:gd name="T7" fmla="*/ 188 h 526"/>
                <a:gd name="T8" fmla="*/ 113 w 451"/>
                <a:gd name="T9" fmla="*/ 100 h 526"/>
                <a:gd name="T10" fmla="*/ 38 w 451"/>
                <a:gd name="T11" fmla="*/ 75 h 526"/>
                <a:gd name="T12" fmla="*/ 13 w 451"/>
                <a:gd name="T13" fmla="*/ 38 h 526"/>
                <a:gd name="T14" fmla="*/ 0 w 451"/>
                <a:gd name="T15" fmla="*/ 0 h 5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1"/>
                <a:gd name="T25" fmla="*/ 0 h 526"/>
                <a:gd name="T26" fmla="*/ 451 w 451"/>
                <a:gd name="T27" fmla="*/ 526 h 5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1" h="526">
                  <a:moveTo>
                    <a:pt x="451" y="526"/>
                  </a:moveTo>
                  <a:cubicBezTo>
                    <a:pt x="447" y="480"/>
                    <a:pt x="446" y="434"/>
                    <a:pt x="439" y="388"/>
                  </a:cubicBezTo>
                  <a:cubicBezTo>
                    <a:pt x="423" y="278"/>
                    <a:pt x="361" y="286"/>
                    <a:pt x="301" y="226"/>
                  </a:cubicBezTo>
                  <a:cubicBezTo>
                    <a:pt x="288" y="213"/>
                    <a:pt x="277" y="199"/>
                    <a:pt x="263" y="188"/>
                  </a:cubicBezTo>
                  <a:cubicBezTo>
                    <a:pt x="221" y="155"/>
                    <a:pt x="162" y="122"/>
                    <a:pt x="113" y="100"/>
                  </a:cubicBezTo>
                  <a:cubicBezTo>
                    <a:pt x="89" y="89"/>
                    <a:pt x="38" y="75"/>
                    <a:pt x="38" y="75"/>
                  </a:cubicBezTo>
                  <a:cubicBezTo>
                    <a:pt x="30" y="63"/>
                    <a:pt x="20" y="51"/>
                    <a:pt x="13" y="38"/>
                  </a:cubicBezTo>
                  <a:cubicBezTo>
                    <a:pt x="7" y="26"/>
                    <a:pt x="0" y="0"/>
                    <a:pt x="0" y="0"/>
                  </a:cubicBezTo>
                </a:path>
              </a:pathLst>
            </a:custGeom>
            <a:solidFill>
              <a:srgbClr val="990099"/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622" name="Picture 235" descr="HOA HON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78917">
            <a:off x="2743200" y="5334000"/>
            <a:ext cx="598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3" name="Picture 236" descr="HOA HONG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71931">
            <a:off x="3175000" y="4976813"/>
            <a:ext cx="39687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4" name="Picture 237" descr="HOA HONG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504526">
            <a:off x="3048000" y="3429000"/>
            <a:ext cx="430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5" name="Picture 238" descr="HOA HONG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172410">
            <a:off x="2063750" y="5022850"/>
            <a:ext cx="665163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26" name="Group 239"/>
          <p:cNvGrpSpPr>
            <a:grpSpLocks/>
          </p:cNvGrpSpPr>
          <p:nvPr/>
        </p:nvGrpSpPr>
        <p:grpSpPr bwMode="auto">
          <a:xfrm>
            <a:off x="1828800" y="3886200"/>
            <a:ext cx="1447800" cy="1143000"/>
            <a:chOff x="0" y="2850"/>
            <a:chExt cx="2705" cy="1546"/>
          </a:xfrm>
        </p:grpSpPr>
        <p:pic>
          <p:nvPicPr>
            <p:cNvPr id="25652" name="Picture 240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-5400000">
              <a:off x="456" y="3384"/>
              <a:ext cx="105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3" name="Picture 241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-6669221">
              <a:off x="-46" y="3645"/>
              <a:ext cx="819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4" name="Picture 242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-2692970">
              <a:off x="1323" y="2850"/>
              <a:ext cx="715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5" name="Picture 243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>
              <a:off x="1799" y="3539"/>
              <a:ext cx="906" cy="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6" name="Picture 244" descr="Laho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6" t="57541" r="19347"/>
            <a:stretch>
              <a:fillRect/>
            </a:stretch>
          </p:blipFill>
          <p:spPr bwMode="auto">
            <a:xfrm rot="-8254973">
              <a:off x="1" y="3029"/>
              <a:ext cx="51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57" name="Picture 245" descr="HOA HONG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734" r="56540"/>
            <a:stretch>
              <a:fillRect/>
            </a:stretch>
          </p:blipFill>
          <p:spPr bwMode="auto">
            <a:xfrm rot="-1551203">
              <a:off x="0" y="3222"/>
              <a:ext cx="710" cy="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5627" name="Picture 246" descr="HOA HO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97242">
            <a:off x="2438400" y="4038600"/>
            <a:ext cx="373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8" name="Picture 247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631249">
            <a:off x="2971800" y="4495800"/>
            <a:ext cx="7540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9" name="Picture 248" descr="HOA HO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193051">
            <a:off x="2057400" y="3886200"/>
            <a:ext cx="39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0" name="Picture 249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>
            <a:off x="3505200" y="31242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1" name="Picture 250" descr="HOA HON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78917">
            <a:off x="2209800" y="2743200"/>
            <a:ext cx="598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2" name="Picture 251" descr="HOA HO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97242">
            <a:off x="3429000" y="3657600"/>
            <a:ext cx="373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3" name="Picture 252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20968751" flipV="1">
            <a:off x="2743200" y="5715000"/>
            <a:ext cx="7620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4" name="Picture 253" descr="HOA HO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193051">
            <a:off x="2514600" y="4724400"/>
            <a:ext cx="39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5" name="Picture 254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>
            <a:off x="3200400" y="28194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6" name="Picture 255" descr="HOA HON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78917">
            <a:off x="2743200" y="4343400"/>
            <a:ext cx="598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7" name="Picture 256" descr="HOA HO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1397242">
            <a:off x="3581400" y="4800600"/>
            <a:ext cx="3730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8" name="Picture 257" descr="Laho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06" t="57541" r="19347"/>
          <a:stretch>
            <a:fillRect/>
          </a:stretch>
        </p:blipFill>
        <p:spPr bwMode="auto">
          <a:xfrm rot="-631249">
            <a:off x="3276600" y="5410200"/>
            <a:ext cx="7540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9" name="Picture 258" descr="HOA HO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193051">
            <a:off x="1524000" y="3733800"/>
            <a:ext cx="39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0" name="Picture 259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>
            <a:off x="4038600" y="36576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1" name="Picture 260" descr="HOA HONG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378917">
            <a:off x="2286000" y="5715000"/>
            <a:ext cx="598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42" name="AutoShape 261"/>
          <p:cNvSpPr>
            <a:spLocks noChangeArrowheads="1"/>
          </p:cNvSpPr>
          <p:nvPr/>
        </p:nvSpPr>
        <p:spPr bwMode="auto">
          <a:xfrm>
            <a:off x="882650" y="6019800"/>
            <a:ext cx="3581400" cy="838200"/>
          </a:xfrm>
          <a:prstGeom prst="ellipseRibbon">
            <a:avLst>
              <a:gd name="adj1" fmla="val 33630"/>
              <a:gd name="adj2" fmla="val 50000"/>
              <a:gd name="adj3" fmla="val 12500"/>
            </a:avLst>
          </a:prstGeom>
          <a:solidFill>
            <a:srgbClr val="FF66CC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25643" name="Picture 263" descr="canhho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 rot="1083855">
            <a:off x="3276600" y="4267200"/>
            <a:ext cx="7318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4" name="Picture 264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 rot="1472579">
            <a:off x="3657600" y="39624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5" name="Picture 265" descr="canhho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25870" r="65259"/>
          <a:stretch>
            <a:fillRect/>
          </a:stretch>
        </p:blipFill>
        <p:spPr bwMode="auto">
          <a:xfrm>
            <a:off x="1752600" y="4572000"/>
            <a:ext cx="5730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6" name="Picture 266" descr="HOA HONG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4" r="56540"/>
          <a:stretch>
            <a:fillRect/>
          </a:stretch>
        </p:blipFill>
        <p:spPr bwMode="auto">
          <a:xfrm rot="-2022663">
            <a:off x="2286000" y="3276600"/>
            <a:ext cx="50641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7" name="Picture 267" descr="nu-ho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98" r="34935" b="40720"/>
          <a:stretch>
            <a:fillRect/>
          </a:stretch>
        </p:blipFill>
        <p:spPr bwMode="auto">
          <a:xfrm>
            <a:off x="3124200" y="3962400"/>
            <a:ext cx="333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8" name="Picture 269" descr="butterflies_flowers_md_wht"/>
          <p:cNvPicPr>
            <a:picLocks noChangeAspect="1" noChangeArrowheads="1" noCrop="1"/>
          </p:cNvPicPr>
          <p:nvPr/>
        </p:nvPicPr>
        <p:blipFill>
          <a:blip r:embed="rId17">
            <a:lum bright="-6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788" y="3581400"/>
            <a:ext cx="322421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45" name="khi toc thay bac tra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50" name="Picture 2" descr="blumen-pflanzen085[1]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152400"/>
            <a:ext cx="22288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51" name="WordArt 270"/>
          <p:cNvSpPr>
            <a:spLocks noChangeArrowheads="1" noChangeShapeType="1" noTextEdit="1"/>
          </p:cNvSpPr>
          <p:nvPr/>
        </p:nvSpPr>
        <p:spPr bwMode="auto">
          <a:xfrm>
            <a:off x="762000" y="1143000"/>
            <a:ext cx="7467600" cy="3657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 panose="020B0806030902050204" pitchFamily="34" charset="0"/>
              </a:rPr>
              <a:t>CHÀO CÁC EM !</a:t>
            </a:r>
          </a:p>
        </p:txBody>
      </p:sp>
    </p:spTree>
    <p:extLst>
      <p:ext uri="{BB962C8B-B14F-4D97-AF65-F5344CB8AC3E}">
        <p14:creationId xmlns:p14="http://schemas.microsoft.com/office/powerpoint/2010/main" val="328309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4867" fill="hold"/>
                                        <p:tgtEl>
                                          <p:spTgt spid="33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4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4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524000"/>
            <a:ext cx="8610600" cy="34394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năm 2021</a:t>
            </a:r>
          </a:p>
          <a:p>
            <a:pPr algn="ctr"/>
            <a:r>
              <a:rPr lang="en-US" sz="4500" b="1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4500" b="1" u="sng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(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(SGK –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13,14)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6" descr="Kết quả hình ảnh cho student thinking">
            <a:extLst>
              <a:ext uri="{FF2B5EF4-FFF2-40B4-BE49-F238E27FC236}">
                <a16:creationId xmlns:a16="http://schemas.microsoft.com/office/drawing/2014/main" xmlns="" id="{2393A066-3884-4E85-A599-82952AF23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4" y="0"/>
            <a:ext cx="18811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365231"/>
      </p:ext>
    </p:extLst>
  </p:cSld>
  <p:clrMapOvr>
    <a:masterClrMapping/>
  </p:clrMapOvr>
  <p:transition>
    <p:checke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59562CF-8C6D-410F-9B5F-EE159B1B02CF}"/>
              </a:ext>
            </a:extLst>
          </p:cNvPr>
          <p:cNvSpPr txBox="1"/>
          <p:nvPr/>
        </p:nvSpPr>
        <p:spPr>
          <a:xfrm>
            <a:off x="3798" y="914400"/>
            <a:ext cx="914020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u="sng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5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u="sng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5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u="sng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2D49751-7A53-45C7-A408-08C406C54C83}"/>
              </a:ext>
            </a:extLst>
          </p:cNvPr>
          <p:cNvSpPr txBox="1"/>
          <p:nvPr/>
        </p:nvSpPr>
        <p:spPr>
          <a:xfrm>
            <a:off x="609602" y="2319960"/>
            <a:ext cx="84976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ọc sinh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cách chuyển từ một hỗn số thành một phân 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BC841FC-C454-4780-B051-0099E4521D4B}"/>
              </a:ext>
            </a:extLst>
          </p:cNvPr>
          <p:cNvSpPr txBox="1"/>
          <p:nvPr/>
        </p:nvSpPr>
        <p:spPr>
          <a:xfrm>
            <a:off x="609602" y="3657600"/>
            <a:ext cx="76199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chuyển từ một hỗn số thành một phân 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23722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971800" y="0"/>
            <a:ext cx="2975495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29717A2D-3FF0-4764-8313-60737691886A}"/>
              </a:ext>
            </a:extLst>
          </p:cNvPr>
          <p:cNvSpPr/>
          <p:nvPr/>
        </p:nvSpPr>
        <p:spPr>
          <a:xfrm>
            <a:off x="0" y="1242637"/>
            <a:ext cx="9144000" cy="4770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1" name="Table 90">
            <a:extLst>
              <a:ext uri="{FF2B5EF4-FFF2-40B4-BE49-F238E27FC236}">
                <a16:creationId xmlns:a16="http://schemas.microsoft.com/office/drawing/2014/main" xmlns="" id="{0ECEEC57-9CD9-4E08-8F78-47B692275D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0796660"/>
              </p:ext>
            </p:extLst>
          </p:nvPr>
        </p:nvGraphicFramePr>
        <p:xfrm>
          <a:off x="108272" y="1800655"/>
          <a:ext cx="8869187" cy="4993340"/>
        </p:xfrm>
        <a:graphic>
          <a:graphicData uri="http://schemas.openxmlformats.org/drawingml/2006/table">
            <a:tbl>
              <a:tblPr/>
              <a:tblGrid>
                <a:gridCol w="14830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8093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63092">
                  <a:extLst>
                    <a:ext uri="{9D8B030D-6E8A-4147-A177-3AD203B41FA5}">
                      <a16:colId xmlns:a16="http://schemas.microsoft.com/office/drawing/2014/main" xmlns="" val="1189780306"/>
                    </a:ext>
                  </a:extLst>
                </a:gridCol>
                <a:gridCol w="1742107">
                  <a:extLst>
                    <a:ext uri="{9D8B030D-6E8A-4147-A177-3AD203B41FA5}">
                      <a16:colId xmlns:a16="http://schemas.microsoft.com/office/drawing/2014/main" xmlns="" val="2351005914"/>
                    </a:ext>
                  </a:extLst>
                </a:gridCol>
              </a:tblGrid>
              <a:tr h="9476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kumimoji="0" lang="en-US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endParaRPr kumimoji="0" lang="en-US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kumimoji="0" lang="en-US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endParaRPr kumimoji="0" lang="en-US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kumimoji="0" lang="en-US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nguyên</a:t>
                      </a:r>
                      <a:endParaRPr kumimoji="0" lang="en-US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kumimoji="0" lang="en-US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kumimoji="0" lang="en-US" alt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itchFamily="34" charset="0"/>
                          <a:cs typeface="Times New Roman" panose="02020603050405020304" pitchFamily="18" charset="0"/>
                        </a:rPr>
                        <a:t>phân</a:t>
                      </a:r>
                      <a:endParaRPr kumimoji="0" lang="en-US" altLang="en-US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0543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9423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518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46567138"/>
                  </a:ext>
                </a:extLst>
              </a:tr>
              <a:tr h="99423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itchFamily="34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25" marR="70025" marT="35017" marB="3501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136257623"/>
                  </a:ext>
                </a:extLst>
              </a:tr>
            </a:tbl>
          </a:graphicData>
        </a:graphic>
      </p:graphicFrame>
      <p:grpSp>
        <p:nvGrpSpPr>
          <p:cNvPr id="138" name="Group 137">
            <a:extLst>
              <a:ext uri="{FF2B5EF4-FFF2-40B4-BE49-F238E27FC236}">
                <a16:creationId xmlns:a16="http://schemas.microsoft.com/office/drawing/2014/main" xmlns="" id="{6EA63959-3498-48FF-9B75-732E5647A40A}"/>
              </a:ext>
            </a:extLst>
          </p:cNvPr>
          <p:cNvGrpSpPr/>
          <p:nvPr/>
        </p:nvGrpSpPr>
        <p:grpSpPr>
          <a:xfrm>
            <a:off x="333054" y="2784241"/>
            <a:ext cx="705490" cy="915215"/>
            <a:chOff x="354241" y="2011738"/>
            <a:chExt cx="705490" cy="915215"/>
          </a:xfrm>
        </p:grpSpPr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xmlns="" id="{5DE8052F-BAA9-4AD3-BD00-B0706365008F}"/>
                </a:ext>
              </a:extLst>
            </p:cNvPr>
            <p:cNvGrpSpPr/>
            <p:nvPr/>
          </p:nvGrpSpPr>
          <p:grpSpPr>
            <a:xfrm>
              <a:off x="672324" y="2011738"/>
              <a:ext cx="387407" cy="915215"/>
              <a:chOff x="1864720" y="3268871"/>
              <a:chExt cx="387407" cy="915215"/>
            </a:xfrm>
          </p:grpSpPr>
          <p:sp>
            <p:nvSpPr>
              <p:cNvPr id="141" name="Text Box 6">
                <a:extLst>
                  <a:ext uri="{FF2B5EF4-FFF2-40B4-BE49-F238E27FC236}">
                    <a16:creationId xmlns:a16="http://schemas.microsoft.com/office/drawing/2014/main" xmlns="" id="{E296CF8B-AA6A-4BB6-892D-6239070A8F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42" name="Text Box 7">
                <a:extLst>
                  <a:ext uri="{FF2B5EF4-FFF2-40B4-BE49-F238E27FC236}">
                    <a16:creationId xmlns:a16="http://schemas.microsoft.com/office/drawing/2014/main" xmlns="" id="{497BCD1B-D09B-410B-BAED-63583661D3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3" name="Line 8">
                <a:extLst>
                  <a:ext uri="{FF2B5EF4-FFF2-40B4-BE49-F238E27FC236}">
                    <a16:creationId xmlns:a16="http://schemas.microsoft.com/office/drawing/2014/main" xmlns="" id="{C9410E11-9D40-485C-9ABE-7AF1B12699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140" name="Text Box 12">
              <a:extLst>
                <a:ext uri="{FF2B5EF4-FFF2-40B4-BE49-F238E27FC236}">
                  <a16:creationId xmlns:a16="http://schemas.microsoft.com/office/drawing/2014/main" xmlns="" id="{98103B0F-6E41-4F37-9895-AB316640A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41" y="2188873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xmlns="" id="{24FECFC0-1408-46D2-A612-97AEE56D923A}"/>
              </a:ext>
            </a:extLst>
          </p:cNvPr>
          <p:cNvGrpSpPr/>
          <p:nvPr/>
        </p:nvGrpSpPr>
        <p:grpSpPr>
          <a:xfrm>
            <a:off x="249874" y="3841999"/>
            <a:ext cx="894763" cy="915215"/>
            <a:chOff x="266307" y="2628615"/>
            <a:chExt cx="894763" cy="915215"/>
          </a:xfrm>
        </p:grpSpPr>
        <p:grpSp>
          <p:nvGrpSpPr>
            <p:cNvPr id="145" name="Group 144">
              <a:extLst>
                <a:ext uri="{FF2B5EF4-FFF2-40B4-BE49-F238E27FC236}">
                  <a16:creationId xmlns:a16="http://schemas.microsoft.com/office/drawing/2014/main" xmlns="" id="{649755B1-A5D7-4D0A-8AB4-E1EE42B3C26C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147" name="Text Box 6">
                <a:extLst>
                  <a:ext uri="{FF2B5EF4-FFF2-40B4-BE49-F238E27FC236}">
                    <a16:creationId xmlns:a16="http://schemas.microsoft.com/office/drawing/2014/main" xmlns="" id="{355BE591-8D33-4C71-AB0D-126EFB8F6D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8" name="Text Box 7">
                <a:extLst>
                  <a:ext uri="{FF2B5EF4-FFF2-40B4-BE49-F238E27FC236}">
                    <a16:creationId xmlns:a16="http://schemas.microsoft.com/office/drawing/2014/main" xmlns="" id="{454B7B1C-47AC-4D35-8E1A-25B1DB379C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49" name="Line 8">
                <a:extLst>
                  <a:ext uri="{FF2B5EF4-FFF2-40B4-BE49-F238E27FC236}">
                    <a16:creationId xmlns:a16="http://schemas.microsoft.com/office/drawing/2014/main" xmlns="" id="{12E19A9A-6A3E-46BF-B82D-FFDF548DE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146" name="Text Box 12">
              <a:extLst>
                <a:ext uri="{FF2B5EF4-FFF2-40B4-BE49-F238E27FC236}">
                  <a16:creationId xmlns:a16="http://schemas.microsoft.com/office/drawing/2014/main" xmlns="" id="{B2127E77-E80F-4DBE-8F48-EF9D9E92A9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307" y="280575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xmlns="" id="{A0E77C4E-54F3-42DD-A246-2A04A649FDC3}"/>
              </a:ext>
            </a:extLst>
          </p:cNvPr>
          <p:cNvGrpSpPr/>
          <p:nvPr/>
        </p:nvGrpSpPr>
        <p:grpSpPr>
          <a:xfrm>
            <a:off x="349190" y="4770099"/>
            <a:ext cx="705490" cy="915215"/>
            <a:chOff x="354241" y="2011738"/>
            <a:chExt cx="705490" cy="915215"/>
          </a:xfrm>
        </p:grpSpPr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xmlns="" id="{9574C7CB-ED2C-43A3-8C31-F876E0D72B25}"/>
                </a:ext>
              </a:extLst>
            </p:cNvPr>
            <p:cNvGrpSpPr/>
            <p:nvPr/>
          </p:nvGrpSpPr>
          <p:grpSpPr>
            <a:xfrm>
              <a:off x="672324" y="2011738"/>
              <a:ext cx="387407" cy="915215"/>
              <a:chOff x="1864720" y="3268871"/>
              <a:chExt cx="387407" cy="915215"/>
            </a:xfrm>
          </p:grpSpPr>
          <p:sp>
            <p:nvSpPr>
              <p:cNvPr id="153" name="Text Box 6">
                <a:extLst>
                  <a:ext uri="{FF2B5EF4-FFF2-40B4-BE49-F238E27FC236}">
                    <a16:creationId xmlns:a16="http://schemas.microsoft.com/office/drawing/2014/main" xmlns="" id="{D1AA9460-50F4-4D13-932A-F10105D4A2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54" name="Text Box 7">
                <a:extLst>
                  <a:ext uri="{FF2B5EF4-FFF2-40B4-BE49-F238E27FC236}">
                    <a16:creationId xmlns:a16="http://schemas.microsoft.com/office/drawing/2014/main" xmlns="" id="{D9A6C019-0033-414A-9A18-C36E361F34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9</a:t>
                </a:r>
              </a:p>
            </p:txBody>
          </p:sp>
          <p:sp>
            <p:nvSpPr>
              <p:cNvPr id="155" name="Line 8">
                <a:extLst>
                  <a:ext uri="{FF2B5EF4-FFF2-40B4-BE49-F238E27FC236}">
                    <a16:creationId xmlns:a16="http://schemas.microsoft.com/office/drawing/2014/main" xmlns="" id="{6B472524-535B-4377-A931-B38C525C48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152" name="Text Box 12">
              <a:extLst>
                <a:ext uri="{FF2B5EF4-FFF2-40B4-BE49-F238E27FC236}">
                  <a16:creationId xmlns:a16="http://schemas.microsoft.com/office/drawing/2014/main" xmlns="" id="{C458832D-E325-4E67-9F49-1CDEC6060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41" y="2188873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xmlns="" id="{4A2DEC57-F135-4512-AF0C-F6361E9C5E80}"/>
              </a:ext>
            </a:extLst>
          </p:cNvPr>
          <p:cNvGrpSpPr/>
          <p:nvPr/>
        </p:nvGrpSpPr>
        <p:grpSpPr>
          <a:xfrm>
            <a:off x="333054" y="5845512"/>
            <a:ext cx="705490" cy="915215"/>
            <a:chOff x="354241" y="2011738"/>
            <a:chExt cx="705490" cy="915215"/>
          </a:xfrm>
        </p:grpSpPr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xmlns="" id="{3422E594-112A-46DC-88FC-2CB9DD8A1308}"/>
                </a:ext>
              </a:extLst>
            </p:cNvPr>
            <p:cNvGrpSpPr/>
            <p:nvPr/>
          </p:nvGrpSpPr>
          <p:grpSpPr>
            <a:xfrm>
              <a:off x="672324" y="2011738"/>
              <a:ext cx="387407" cy="915215"/>
              <a:chOff x="1864720" y="3268871"/>
              <a:chExt cx="387407" cy="915215"/>
            </a:xfrm>
          </p:grpSpPr>
          <p:sp>
            <p:nvSpPr>
              <p:cNvPr id="159" name="Text Box 6">
                <a:extLst>
                  <a:ext uri="{FF2B5EF4-FFF2-40B4-BE49-F238E27FC236}">
                    <a16:creationId xmlns:a16="http://schemas.microsoft.com/office/drawing/2014/main" xmlns="" id="{AFE05EB2-CE07-4919-8BCA-B157753D51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60" name="Text Box 7">
                <a:extLst>
                  <a:ext uri="{FF2B5EF4-FFF2-40B4-BE49-F238E27FC236}">
                    <a16:creationId xmlns:a16="http://schemas.microsoft.com/office/drawing/2014/main" xmlns="" id="{BEA0E5A3-31D3-4914-8D8C-BFD9416F04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61" name="Line 8">
                <a:extLst>
                  <a:ext uri="{FF2B5EF4-FFF2-40B4-BE49-F238E27FC236}">
                    <a16:creationId xmlns:a16="http://schemas.microsoft.com/office/drawing/2014/main" xmlns="" id="{21744970-3189-4191-9A8C-6FBDFFD202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158" name="Text Box 12">
              <a:extLst>
                <a:ext uri="{FF2B5EF4-FFF2-40B4-BE49-F238E27FC236}">
                  <a16:creationId xmlns:a16="http://schemas.microsoft.com/office/drawing/2014/main" xmlns="" id="{82D45236-C951-4ED7-9780-8A43CF26A3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41" y="2188873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162" name="TextBox 161">
            <a:extLst>
              <a:ext uri="{FF2B5EF4-FFF2-40B4-BE49-F238E27FC236}">
                <a16:creationId xmlns:a16="http://schemas.microsoft.com/office/drawing/2014/main" xmlns="" id="{48EEC7AE-74D1-4F2B-9A74-297499ECB551}"/>
              </a:ext>
            </a:extLst>
          </p:cNvPr>
          <p:cNvSpPr txBox="1"/>
          <p:nvPr/>
        </p:nvSpPr>
        <p:spPr>
          <a:xfrm>
            <a:off x="1595187" y="2940550"/>
            <a:ext cx="3815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a và hai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xmlns="" id="{24052D7F-090C-40A3-B3E0-9D7A2A5D41BC}"/>
              </a:ext>
            </a:extLst>
          </p:cNvPr>
          <p:cNvSpPr txBox="1"/>
          <p:nvPr/>
        </p:nvSpPr>
        <p:spPr>
          <a:xfrm>
            <a:off x="1595187" y="3972384"/>
            <a:ext cx="38150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a và b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xmlns="" id="{D54E4904-3BB6-4D54-879C-BDD9B2B00658}"/>
              </a:ext>
            </a:extLst>
          </p:cNvPr>
          <p:cNvSpPr txBox="1"/>
          <p:nvPr/>
        </p:nvSpPr>
        <p:spPr>
          <a:xfrm>
            <a:off x="1566906" y="6020809"/>
            <a:ext cx="33667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Năm và sáu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xmlns="" id="{282A65DF-07A6-461A-AF5E-BD86CDBC1AAB}"/>
              </a:ext>
            </a:extLst>
          </p:cNvPr>
          <p:cNvSpPr txBox="1"/>
          <p:nvPr/>
        </p:nvSpPr>
        <p:spPr>
          <a:xfrm>
            <a:off x="1608605" y="5004218"/>
            <a:ext cx="33667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ảy và bố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6" name="Text Box 12">
            <a:extLst>
              <a:ext uri="{FF2B5EF4-FFF2-40B4-BE49-F238E27FC236}">
                <a16:creationId xmlns:a16="http://schemas.microsoft.com/office/drawing/2014/main" xmlns="" id="{3324CEE4-B751-4C38-96BB-FA4933C8A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7795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grpSp>
        <p:nvGrpSpPr>
          <p:cNvPr id="167" name="Group 166">
            <a:extLst>
              <a:ext uri="{FF2B5EF4-FFF2-40B4-BE49-F238E27FC236}">
                <a16:creationId xmlns:a16="http://schemas.microsoft.com/office/drawing/2014/main" xmlns="" id="{7BD28A5D-BEE0-4F3C-803E-1E23FF20AEF5}"/>
              </a:ext>
            </a:extLst>
          </p:cNvPr>
          <p:cNvGrpSpPr/>
          <p:nvPr/>
        </p:nvGrpSpPr>
        <p:grpSpPr>
          <a:xfrm>
            <a:off x="7848600" y="2796025"/>
            <a:ext cx="387407" cy="915215"/>
            <a:chOff x="1864720" y="3268871"/>
            <a:chExt cx="387407" cy="915215"/>
          </a:xfrm>
        </p:grpSpPr>
        <p:sp>
          <p:nvSpPr>
            <p:cNvPr id="168" name="Text Box 6">
              <a:extLst>
                <a:ext uri="{FF2B5EF4-FFF2-40B4-BE49-F238E27FC236}">
                  <a16:creationId xmlns:a16="http://schemas.microsoft.com/office/drawing/2014/main" xmlns="" id="{8846635F-7F9B-45F6-9201-7365C5E4D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69" name="Text Box 7">
              <a:extLst>
                <a:ext uri="{FF2B5EF4-FFF2-40B4-BE49-F238E27FC236}">
                  <a16:creationId xmlns:a16="http://schemas.microsoft.com/office/drawing/2014/main" xmlns="" id="{63926C7F-3FD7-4CA4-99A7-D9102EBC5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70" name="Line 8">
              <a:extLst>
                <a:ext uri="{FF2B5EF4-FFF2-40B4-BE49-F238E27FC236}">
                  <a16:creationId xmlns:a16="http://schemas.microsoft.com/office/drawing/2014/main" xmlns="" id="{7883091D-770B-49B5-B7B7-3A1067629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71" name="Text Box 12">
            <a:extLst>
              <a:ext uri="{FF2B5EF4-FFF2-40B4-BE49-F238E27FC236}">
                <a16:creationId xmlns:a16="http://schemas.microsoft.com/office/drawing/2014/main" xmlns="" id="{F2B32029-027A-4B55-A662-A3095FA81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97719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3</a:t>
            </a:r>
          </a:p>
        </p:txBody>
      </p:sp>
      <p:grpSp>
        <p:nvGrpSpPr>
          <p:cNvPr id="172" name="Group 171">
            <a:extLst>
              <a:ext uri="{FF2B5EF4-FFF2-40B4-BE49-F238E27FC236}">
                <a16:creationId xmlns:a16="http://schemas.microsoft.com/office/drawing/2014/main" xmlns="" id="{3D37D928-D2BD-41B8-979A-94877F98D2C6}"/>
              </a:ext>
            </a:extLst>
          </p:cNvPr>
          <p:cNvGrpSpPr/>
          <p:nvPr/>
        </p:nvGrpSpPr>
        <p:grpSpPr>
          <a:xfrm>
            <a:off x="7895734" y="3795266"/>
            <a:ext cx="387407" cy="915215"/>
            <a:chOff x="1864720" y="3268871"/>
            <a:chExt cx="387407" cy="915215"/>
          </a:xfrm>
        </p:grpSpPr>
        <p:sp>
          <p:nvSpPr>
            <p:cNvPr id="173" name="Text Box 6">
              <a:extLst>
                <a:ext uri="{FF2B5EF4-FFF2-40B4-BE49-F238E27FC236}">
                  <a16:creationId xmlns:a16="http://schemas.microsoft.com/office/drawing/2014/main" xmlns="" id="{65CC86EB-B39C-472A-86E0-54D141145F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74" name="Text Box 7">
              <a:extLst>
                <a:ext uri="{FF2B5EF4-FFF2-40B4-BE49-F238E27FC236}">
                  <a16:creationId xmlns:a16="http://schemas.microsoft.com/office/drawing/2014/main" xmlns="" id="{5F6F9A59-F29F-45F6-BAAA-9339901BB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75" name="Line 8">
              <a:extLst>
                <a:ext uri="{FF2B5EF4-FFF2-40B4-BE49-F238E27FC236}">
                  <a16:creationId xmlns:a16="http://schemas.microsoft.com/office/drawing/2014/main" xmlns="" id="{C1A71D48-8E70-4C89-B11A-6DA05F19C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76" name="Text Box 12">
            <a:extLst>
              <a:ext uri="{FF2B5EF4-FFF2-40B4-BE49-F238E27FC236}">
                <a16:creationId xmlns:a16="http://schemas.microsoft.com/office/drawing/2014/main" xmlns="" id="{7B4C971C-030C-4AFF-8A37-8BDB49608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4281" y="498586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grpSp>
        <p:nvGrpSpPr>
          <p:cNvPr id="177" name="Group 176">
            <a:extLst>
              <a:ext uri="{FF2B5EF4-FFF2-40B4-BE49-F238E27FC236}">
                <a16:creationId xmlns:a16="http://schemas.microsoft.com/office/drawing/2014/main" xmlns="" id="{658DE0D9-5BEC-4BB1-8729-345DC9235498}"/>
              </a:ext>
            </a:extLst>
          </p:cNvPr>
          <p:cNvGrpSpPr/>
          <p:nvPr/>
        </p:nvGrpSpPr>
        <p:grpSpPr>
          <a:xfrm>
            <a:off x="7876881" y="4803934"/>
            <a:ext cx="387407" cy="915215"/>
            <a:chOff x="1864720" y="3268871"/>
            <a:chExt cx="387407" cy="915215"/>
          </a:xfrm>
        </p:grpSpPr>
        <p:sp>
          <p:nvSpPr>
            <p:cNvPr id="178" name="Text Box 6">
              <a:extLst>
                <a:ext uri="{FF2B5EF4-FFF2-40B4-BE49-F238E27FC236}">
                  <a16:creationId xmlns:a16="http://schemas.microsoft.com/office/drawing/2014/main" xmlns="" id="{DF026DF8-A946-43F1-8292-7FFE65A11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79" name="Text Box 7">
              <a:extLst>
                <a:ext uri="{FF2B5EF4-FFF2-40B4-BE49-F238E27FC236}">
                  <a16:creationId xmlns:a16="http://schemas.microsoft.com/office/drawing/2014/main" xmlns="" id="{83946C80-828A-4216-9AE6-5C0603879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80" name="Line 8">
              <a:extLst>
                <a:ext uri="{FF2B5EF4-FFF2-40B4-BE49-F238E27FC236}">
                  <a16:creationId xmlns:a16="http://schemas.microsoft.com/office/drawing/2014/main" xmlns="" id="{1311A341-8E37-4210-8F26-C85485170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81" name="Text Box 12">
            <a:extLst>
              <a:ext uri="{FF2B5EF4-FFF2-40B4-BE49-F238E27FC236}">
                <a16:creationId xmlns:a16="http://schemas.microsoft.com/office/drawing/2014/main" xmlns="" id="{3174846D-1C06-43B6-92FD-5541B8188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1415" y="598510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grpSp>
        <p:nvGrpSpPr>
          <p:cNvPr id="182" name="Group 181">
            <a:extLst>
              <a:ext uri="{FF2B5EF4-FFF2-40B4-BE49-F238E27FC236}">
                <a16:creationId xmlns:a16="http://schemas.microsoft.com/office/drawing/2014/main" xmlns="" id="{A2EBCBB8-E48B-4141-9520-A7FE273712F0}"/>
              </a:ext>
            </a:extLst>
          </p:cNvPr>
          <p:cNvGrpSpPr/>
          <p:nvPr/>
        </p:nvGrpSpPr>
        <p:grpSpPr>
          <a:xfrm>
            <a:off x="7924015" y="5803175"/>
            <a:ext cx="387407" cy="915215"/>
            <a:chOff x="1864720" y="3268871"/>
            <a:chExt cx="387407" cy="915215"/>
          </a:xfrm>
        </p:grpSpPr>
        <p:sp>
          <p:nvSpPr>
            <p:cNvPr id="183" name="Text Box 6">
              <a:extLst>
                <a:ext uri="{FF2B5EF4-FFF2-40B4-BE49-F238E27FC236}">
                  <a16:creationId xmlns:a16="http://schemas.microsoft.com/office/drawing/2014/main" xmlns="" id="{C31D4680-A246-467B-AF89-A0DBC836C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84" name="Text Box 7">
              <a:extLst>
                <a:ext uri="{FF2B5EF4-FFF2-40B4-BE49-F238E27FC236}">
                  <a16:creationId xmlns:a16="http://schemas.microsoft.com/office/drawing/2014/main" xmlns="" id="{72F56C7B-5807-46B1-BFEB-9D734BC2E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85" name="Line 8">
              <a:extLst>
                <a:ext uri="{FF2B5EF4-FFF2-40B4-BE49-F238E27FC236}">
                  <a16:creationId xmlns:a16="http://schemas.microsoft.com/office/drawing/2014/main" xmlns="" id="{AD4DE1DB-0D62-4D12-B70E-3985C9A3A5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878878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62" grpId="0"/>
      <p:bldP spid="163" grpId="0"/>
      <p:bldP spid="164" grpId="0"/>
      <p:bldP spid="165" grpId="0"/>
      <p:bldP spid="166" grpId="0"/>
      <p:bldP spid="171" grpId="0"/>
      <p:bldP spid="176" grpId="0"/>
      <p:bldP spid="18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031158" y="671868"/>
            <a:ext cx="2975495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xmlns="" id="{B96BCA1C-101A-4603-8A65-F4BBEEA2242F}"/>
              </a:ext>
            </a:extLst>
          </p:cNvPr>
          <p:cNvSpPr/>
          <p:nvPr/>
        </p:nvSpPr>
        <p:spPr>
          <a:xfrm>
            <a:off x="122412" y="2057400"/>
            <a:ext cx="83861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Hỗ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gồm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nguyê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xmlns="" id="{1FC88B96-6294-4C40-87EB-4B3ADCBEC63D}"/>
              </a:ext>
            </a:extLst>
          </p:cNvPr>
          <p:cNvSpPr/>
          <p:nvPr/>
        </p:nvSpPr>
        <p:spPr>
          <a:xfrm>
            <a:off x="0" y="3276600"/>
            <a:ext cx="83861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Khi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vi-VN" sz="3200" b="1" dirty="0">
                <a:latin typeface="Times New Roman"/>
                <a:cs typeface="Times New Roman" pitchFamily="18" charset="0"/>
              </a:rPr>
              <a:t>đọc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(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hoặc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viết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)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hỗ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ta </a:t>
            </a:r>
            <a:r>
              <a:rPr lang="vi-VN" sz="3200" b="1" dirty="0">
                <a:latin typeface="Times New Roman"/>
                <a:cs typeface="Times New Roman" pitchFamily="18" charset="0"/>
              </a:rPr>
              <a:t>đọc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(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hoặc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viết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)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nguyê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rồi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vi-VN" sz="3200" b="1" dirty="0">
                <a:latin typeface="Times New Roman"/>
                <a:cs typeface="Times New Roman" pitchFamily="18" charset="0"/>
              </a:rPr>
              <a:t>đọc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(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hoặc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viết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)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E49B8BE2-E20B-4E3F-A2DC-7D51E18AC315}"/>
              </a:ext>
            </a:extLst>
          </p:cNvPr>
          <p:cNvSpPr/>
          <p:nvPr/>
        </p:nvSpPr>
        <p:spPr>
          <a:xfrm>
            <a:off x="122412" y="4623375"/>
            <a:ext cx="87929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hỗn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bao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giờ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cũng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/>
                <a:cs typeface="Times New Roman" pitchFamily="18" charset="0"/>
              </a:rPr>
              <a:t>bé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 h</a:t>
            </a:r>
            <a:r>
              <a:rPr lang="vi-VN" sz="3200" b="1" dirty="0">
                <a:latin typeface="Times New Roman"/>
                <a:cs typeface="Times New Roman" pitchFamily="18" charset="0"/>
              </a:rPr>
              <a:t>ơ</a:t>
            </a:r>
            <a:r>
              <a:rPr lang="en-US" sz="3200" b="1" dirty="0">
                <a:latin typeface="Times New Roman"/>
                <a:cs typeface="Times New Roman" pitchFamily="18" charset="0"/>
              </a:rPr>
              <a:t>n 1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770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121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E3A9859D-8FF0-4B15-BBEB-85D97D86365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8054B42-C04D-4678-B461-870B9A9961B9}"/>
              </a:ext>
            </a:extLst>
          </p:cNvPr>
          <p:cNvSpPr txBox="1"/>
          <p:nvPr/>
        </p:nvSpPr>
        <p:spPr>
          <a:xfrm>
            <a:off x="1752600" y="39469"/>
            <a:ext cx="6716262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GIỚI THIỆU KIẾN THỨC MỚI</a:t>
            </a:r>
          </a:p>
        </p:txBody>
      </p:sp>
      <p:sp>
        <p:nvSpPr>
          <p:cNvPr id="81" name="Text Box 29">
            <a:extLst>
              <a:ext uri="{FF2B5EF4-FFF2-40B4-BE49-F238E27FC236}">
                <a16:creationId xmlns:a16="http://schemas.microsoft.com/office/drawing/2014/main" xmlns="" id="{38732A22-2214-4E7E-86C1-7204A573E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706972"/>
            <a:ext cx="51186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ỗn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C8DF82CD-10D2-4C66-B662-E9FBD34835FE}"/>
              </a:ext>
            </a:extLst>
          </p:cNvPr>
          <p:cNvGrpSpPr/>
          <p:nvPr/>
        </p:nvGrpSpPr>
        <p:grpSpPr>
          <a:xfrm>
            <a:off x="554486" y="1895308"/>
            <a:ext cx="4883150" cy="1084263"/>
            <a:chOff x="1914525" y="1828800"/>
            <a:chExt cx="4883150" cy="1084263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xmlns="" id="{1D91AB4F-05F4-4BB6-9E3E-24C66DD466C6}"/>
                </a:ext>
              </a:extLst>
            </p:cNvPr>
            <p:cNvSpPr/>
            <p:nvPr/>
          </p:nvSpPr>
          <p:spPr>
            <a:xfrm>
              <a:off x="1914525" y="1828800"/>
              <a:ext cx="1082040" cy="10820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C26800C7-2177-4FE5-860A-FD91581A8679}"/>
                </a:ext>
              </a:extLst>
            </p:cNvPr>
            <p:cNvSpPr/>
            <p:nvPr/>
          </p:nvSpPr>
          <p:spPr>
            <a:xfrm>
              <a:off x="3895725" y="1828800"/>
              <a:ext cx="1082040" cy="10820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38" name="Group 15">
              <a:extLst>
                <a:ext uri="{FF2B5EF4-FFF2-40B4-BE49-F238E27FC236}">
                  <a16:creationId xmlns:a16="http://schemas.microsoft.com/office/drawing/2014/main" xmlns="" id="{02CD7A8B-4338-44FE-8E18-4301A7A9AC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5000" y="1828800"/>
              <a:ext cx="1082675" cy="1084263"/>
              <a:chOff x="5705475" y="1524000"/>
              <a:chExt cx="1082040" cy="1084898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id="{3873380D-541B-466D-853A-2146659F1B32}"/>
                  </a:ext>
                </a:extLst>
              </p:cNvPr>
              <p:cNvSpPr/>
              <p:nvPr/>
            </p:nvSpPr>
            <p:spPr>
              <a:xfrm>
                <a:off x="5705475" y="1524000"/>
                <a:ext cx="1082040" cy="1082040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0" name="Right Triangle 39">
                <a:extLst>
                  <a:ext uri="{FF2B5EF4-FFF2-40B4-BE49-F238E27FC236}">
                    <a16:creationId xmlns:a16="http://schemas.microsoft.com/office/drawing/2014/main" xmlns="" id="{1B88EBB3-D14D-432B-8F4A-AF7497FA6859}"/>
                  </a:ext>
                </a:extLst>
              </p:cNvPr>
              <p:cNvSpPr/>
              <p:nvPr/>
            </p:nvSpPr>
            <p:spPr>
              <a:xfrm>
                <a:off x="6246495" y="2065655"/>
                <a:ext cx="541020" cy="540066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1" name="Right Triangle 40">
                <a:extLst>
                  <a:ext uri="{FF2B5EF4-FFF2-40B4-BE49-F238E27FC236}">
                    <a16:creationId xmlns:a16="http://schemas.microsoft.com/office/drawing/2014/main" xmlns="" id="{A79F81F2-6797-45B5-BF1D-6468DD8DC215}"/>
                  </a:ext>
                </a:extLst>
              </p:cNvPr>
              <p:cNvSpPr/>
              <p:nvPr/>
            </p:nvSpPr>
            <p:spPr>
              <a:xfrm>
                <a:off x="5705475" y="1535120"/>
                <a:ext cx="541020" cy="541654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2" name="Right Triangle 41">
                <a:extLst>
                  <a:ext uri="{FF2B5EF4-FFF2-40B4-BE49-F238E27FC236}">
                    <a16:creationId xmlns:a16="http://schemas.microsoft.com/office/drawing/2014/main" xmlns="" id="{9F89C3C0-B781-4326-B85D-3A2DD0C79647}"/>
                  </a:ext>
                </a:extLst>
              </p:cNvPr>
              <p:cNvSpPr/>
              <p:nvPr/>
            </p:nvSpPr>
            <p:spPr>
              <a:xfrm rot="5400000">
                <a:off x="5705952" y="2065178"/>
                <a:ext cx="540066" cy="541020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3" name="Right Triangle 42">
                <a:extLst>
                  <a:ext uri="{FF2B5EF4-FFF2-40B4-BE49-F238E27FC236}">
                    <a16:creationId xmlns:a16="http://schemas.microsoft.com/office/drawing/2014/main" xmlns="" id="{A278C780-60B3-4511-B338-B7900CB93DEA}"/>
                  </a:ext>
                </a:extLst>
              </p:cNvPr>
              <p:cNvSpPr/>
              <p:nvPr/>
            </p:nvSpPr>
            <p:spPr>
              <a:xfrm rot="16200000">
                <a:off x="5705158" y="2067560"/>
                <a:ext cx="541655" cy="541020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4" name="Right Triangle 43">
                <a:extLst>
                  <a:ext uri="{FF2B5EF4-FFF2-40B4-BE49-F238E27FC236}">
                    <a16:creationId xmlns:a16="http://schemas.microsoft.com/office/drawing/2014/main" xmlns="" id="{447399A7-9B8D-4F3F-934F-AF5634A2B0B7}"/>
                  </a:ext>
                </a:extLst>
              </p:cNvPr>
              <p:cNvSpPr/>
              <p:nvPr/>
            </p:nvSpPr>
            <p:spPr>
              <a:xfrm rot="10800000">
                <a:off x="5705475" y="1525589"/>
                <a:ext cx="541020" cy="540066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5" name="Right Triangle 44">
                <a:extLst>
                  <a:ext uri="{FF2B5EF4-FFF2-40B4-BE49-F238E27FC236}">
                    <a16:creationId xmlns:a16="http://schemas.microsoft.com/office/drawing/2014/main" xmlns="" id="{9B335345-AAD3-4ADE-B340-78215D785783}"/>
                  </a:ext>
                </a:extLst>
              </p:cNvPr>
              <p:cNvSpPr/>
              <p:nvPr/>
            </p:nvSpPr>
            <p:spPr>
              <a:xfrm rot="16200000">
                <a:off x="6246178" y="1524317"/>
                <a:ext cx="541655" cy="541020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6" name="Right Triangle 45">
                <a:extLst>
                  <a:ext uri="{FF2B5EF4-FFF2-40B4-BE49-F238E27FC236}">
                    <a16:creationId xmlns:a16="http://schemas.microsoft.com/office/drawing/2014/main" xmlns="" id="{A1E31B1E-9EE5-43EE-B801-9B23FD1869A3}"/>
                  </a:ext>
                </a:extLst>
              </p:cNvPr>
              <p:cNvSpPr/>
              <p:nvPr/>
            </p:nvSpPr>
            <p:spPr>
              <a:xfrm rot="5400000">
                <a:off x="6246178" y="1524317"/>
                <a:ext cx="541655" cy="541020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9" name="Right Triangle 68">
                <a:extLst>
                  <a:ext uri="{FF2B5EF4-FFF2-40B4-BE49-F238E27FC236}">
                    <a16:creationId xmlns:a16="http://schemas.microsoft.com/office/drawing/2014/main" xmlns="" id="{1A74ED0F-4563-45AD-B820-A28947FA1F3B}"/>
                  </a:ext>
                </a:extLst>
              </p:cNvPr>
              <p:cNvSpPr/>
              <p:nvPr/>
            </p:nvSpPr>
            <p:spPr>
              <a:xfrm rot="10800000">
                <a:off x="6246495" y="2065655"/>
                <a:ext cx="541020" cy="540066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FD08CAA8-4522-4102-A127-413F596933A7}"/>
              </a:ext>
            </a:extLst>
          </p:cNvPr>
          <p:cNvSpPr/>
          <p:nvPr/>
        </p:nvSpPr>
        <p:spPr>
          <a:xfrm>
            <a:off x="122412" y="1289646"/>
            <a:ext cx="5021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/>
                <a:cs typeface="Times New Roman" pitchFamily="18" charset="0"/>
              </a:rPr>
              <a:t>Biể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diễ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hỗ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519E3A25-643D-4F30-BDE5-BF38669103F9}"/>
              </a:ext>
            </a:extLst>
          </p:cNvPr>
          <p:cNvGrpSpPr/>
          <p:nvPr/>
        </p:nvGrpSpPr>
        <p:grpSpPr>
          <a:xfrm>
            <a:off x="6284836" y="1990150"/>
            <a:ext cx="705927" cy="915215"/>
            <a:chOff x="455143" y="2628615"/>
            <a:chExt cx="705927" cy="915215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47FF113A-CE95-495C-BAE9-132CA5DBF764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79" name="Text Box 6">
                <a:extLst>
                  <a:ext uri="{FF2B5EF4-FFF2-40B4-BE49-F238E27FC236}">
                    <a16:creationId xmlns:a16="http://schemas.microsoft.com/office/drawing/2014/main" xmlns="" id="{9AF9982B-A8C5-4587-BDE2-632CB93FCA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80" name="Text Box 7">
                <a:extLst>
                  <a:ext uri="{FF2B5EF4-FFF2-40B4-BE49-F238E27FC236}">
                    <a16:creationId xmlns:a16="http://schemas.microsoft.com/office/drawing/2014/main" xmlns="" id="{30D469D7-EF18-49AF-98AE-37753A2A41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82" name="Line 8">
                <a:extLst>
                  <a:ext uri="{FF2B5EF4-FFF2-40B4-BE49-F238E27FC236}">
                    <a16:creationId xmlns:a16="http://schemas.microsoft.com/office/drawing/2014/main" xmlns="" id="{5666D7C9-57B5-4165-8E00-7A0E3CED7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78" name="Text Box 12">
              <a:extLst>
                <a:ext uri="{FF2B5EF4-FFF2-40B4-BE49-F238E27FC236}">
                  <a16:creationId xmlns:a16="http://schemas.microsoft.com/office/drawing/2014/main" xmlns="" id="{433BA0E8-3BE4-45E5-ADC1-F4E2CD27D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xmlns="" id="{C4ED58A7-A927-4953-9BC1-D42A58F74635}"/>
              </a:ext>
            </a:extLst>
          </p:cNvPr>
          <p:cNvGrpSpPr/>
          <p:nvPr/>
        </p:nvGrpSpPr>
        <p:grpSpPr>
          <a:xfrm>
            <a:off x="1510911" y="3008492"/>
            <a:ext cx="705927" cy="915215"/>
            <a:chOff x="455143" y="2628615"/>
            <a:chExt cx="705927" cy="915215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xmlns="" id="{F926C243-0549-43C4-8FFB-05D84141F1D9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86" name="Text Box 6">
                <a:extLst>
                  <a:ext uri="{FF2B5EF4-FFF2-40B4-BE49-F238E27FC236}">
                    <a16:creationId xmlns:a16="http://schemas.microsoft.com/office/drawing/2014/main" xmlns="" id="{CDB0CFB2-9410-4CC0-9FF7-7F8C201848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87" name="Text Box 7">
                <a:extLst>
                  <a:ext uri="{FF2B5EF4-FFF2-40B4-BE49-F238E27FC236}">
                    <a16:creationId xmlns:a16="http://schemas.microsoft.com/office/drawing/2014/main" xmlns="" id="{946A5F63-5DAF-46E0-B7B3-10F3CBC5A4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88" name="Line 8">
                <a:extLst>
                  <a:ext uri="{FF2B5EF4-FFF2-40B4-BE49-F238E27FC236}">
                    <a16:creationId xmlns:a16="http://schemas.microsoft.com/office/drawing/2014/main" xmlns="" id="{D178B00F-80C1-4D1D-83B7-CEBE09511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85" name="Text Box 12">
              <a:extLst>
                <a:ext uri="{FF2B5EF4-FFF2-40B4-BE49-F238E27FC236}">
                  <a16:creationId xmlns:a16="http://schemas.microsoft.com/office/drawing/2014/main" xmlns="" id="{446CF8ED-EA44-467A-83D2-F8B368093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89" name="Text Box 12">
            <a:extLst>
              <a:ext uri="{FF2B5EF4-FFF2-40B4-BE49-F238E27FC236}">
                <a16:creationId xmlns:a16="http://schemas.microsoft.com/office/drawing/2014/main" xmlns="" id="{9BB4D9CB-CAE0-4FFB-8B94-C14A353D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970" y="320220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0" name="Text Box 12">
            <a:extLst>
              <a:ext uri="{FF2B5EF4-FFF2-40B4-BE49-F238E27FC236}">
                <a16:creationId xmlns:a16="http://schemas.microsoft.com/office/drawing/2014/main" xmlns="" id="{5955FBF4-033C-4893-B15C-39547EED7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7324" y="3192780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91" name="Text Box 12">
            <a:extLst>
              <a:ext uri="{FF2B5EF4-FFF2-40B4-BE49-F238E27FC236}">
                <a16:creationId xmlns:a16="http://schemas.microsoft.com/office/drawing/2014/main" xmlns="" id="{F2667065-977F-464A-AD67-175F9847F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80" y="323048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1209437F-D803-4ED9-BE9A-8E76715633F6}"/>
              </a:ext>
            </a:extLst>
          </p:cNvPr>
          <p:cNvGrpSpPr/>
          <p:nvPr/>
        </p:nvGrpSpPr>
        <p:grpSpPr>
          <a:xfrm>
            <a:off x="3389261" y="3034489"/>
            <a:ext cx="387407" cy="915215"/>
            <a:chOff x="1864720" y="3268871"/>
            <a:chExt cx="387407" cy="915215"/>
          </a:xfrm>
        </p:grpSpPr>
        <p:sp>
          <p:nvSpPr>
            <p:cNvPr id="93" name="Text Box 6">
              <a:extLst>
                <a:ext uri="{FF2B5EF4-FFF2-40B4-BE49-F238E27FC236}">
                  <a16:creationId xmlns:a16="http://schemas.microsoft.com/office/drawing/2014/main" xmlns="" id="{5FDCFBDB-227E-4D9C-A008-81A0FA2CB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4" name="Text Box 7">
              <a:extLst>
                <a:ext uri="{FF2B5EF4-FFF2-40B4-BE49-F238E27FC236}">
                  <a16:creationId xmlns:a16="http://schemas.microsoft.com/office/drawing/2014/main" xmlns="" id="{549A9EB6-DD2B-4A60-815C-26D232F85B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95" name="Line 8">
              <a:extLst>
                <a:ext uri="{FF2B5EF4-FFF2-40B4-BE49-F238E27FC236}">
                  <a16:creationId xmlns:a16="http://schemas.microsoft.com/office/drawing/2014/main" xmlns="" id="{22DC5216-5FD3-4513-A88E-1B2281B9B5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96" name="Text Box 12">
            <a:extLst>
              <a:ext uri="{FF2B5EF4-FFF2-40B4-BE49-F238E27FC236}">
                <a16:creationId xmlns:a16="http://schemas.microsoft.com/office/drawing/2014/main" xmlns="" id="{29EE1C78-9350-4350-A71C-B096B513F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4467" y="320220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xmlns="" id="{FFF049AF-4C5C-4B38-BF33-4974070BD4D0}"/>
              </a:ext>
            </a:extLst>
          </p:cNvPr>
          <p:cNvGrpSpPr/>
          <p:nvPr/>
        </p:nvGrpSpPr>
        <p:grpSpPr>
          <a:xfrm>
            <a:off x="4243882" y="3034489"/>
            <a:ext cx="1556836" cy="915215"/>
            <a:chOff x="1878498" y="3268871"/>
            <a:chExt cx="548793" cy="915215"/>
          </a:xfrm>
        </p:grpSpPr>
        <p:sp>
          <p:nvSpPr>
            <p:cNvPr id="98" name="Text Box 6">
              <a:extLst>
                <a:ext uri="{FF2B5EF4-FFF2-40B4-BE49-F238E27FC236}">
                  <a16:creationId xmlns:a16="http://schemas.microsoft.com/office/drawing/2014/main" xmlns="" id="{2A02A122-25F3-4190-8285-82BF9691C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5487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x 8 + 5 </a:t>
              </a:r>
            </a:p>
          </p:txBody>
        </p:sp>
        <p:sp>
          <p:nvSpPr>
            <p:cNvPr id="99" name="Text Box 7">
              <a:extLst>
                <a:ext uri="{FF2B5EF4-FFF2-40B4-BE49-F238E27FC236}">
                  <a16:creationId xmlns:a16="http://schemas.microsoft.com/office/drawing/2014/main" xmlns="" id="{50B73046-A868-4A2F-9EE1-9387F998D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871" y="3660866"/>
              <a:ext cx="1374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0" name="Line 8">
              <a:extLst>
                <a:ext uri="{FF2B5EF4-FFF2-40B4-BE49-F238E27FC236}">
                  <a16:creationId xmlns:a16="http://schemas.microsoft.com/office/drawing/2014/main" xmlns="" id="{7553CE96-B24D-4B16-AF9F-1D404ED15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981" y="3724197"/>
              <a:ext cx="49772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xmlns="" id="{0D1DCF61-B285-43E8-960D-6360413C7DAC}"/>
              </a:ext>
            </a:extLst>
          </p:cNvPr>
          <p:cNvGrpSpPr/>
          <p:nvPr/>
        </p:nvGrpSpPr>
        <p:grpSpPr>
          <a:xfrm>
            <a:off x="6001371" y="3020712"/>
            <a:ext cx="566930" cy="958807"/>
            <a:chOff x="1855503" y="3255094"/>
            <a:chExt cx="566930" cy="958807"/>
          </a:xfrm>
        </p:grpSpPr>
        <p:sp>
          <p:nvSpPr>
            <p:cNvPr id="102" name="Text Box 6">
              <a:extLst>
                <a:ext uri="{FF2B5EF4-FFF2-40B4-BE49-F238E27FC236}">
                  <a16:creationId xmlns:a16="http://schemas.microsoft.com/office/drawing/2014/main" xmlns="" id="{F943F6A4-0570-455C-AEC1-C6FF2D42C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503" y="325509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103" name="Text Box 7">
              <a:extLst>
                <a:ext uri="{FF2B5EF4-FFF2-40B4-BE49-F238E27FC236}">
                  <a16:creationId xmlns:a16="http://schemas.microsoft.com/office/drawing/2014/main" xmlns="" id="{AE14E558-36C8-46CE-9467-78F2063BC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731" y="369068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4" name="Line 8">
              <a:extLst>
                <a:ext uri="{FF2B5EF4-FFF2-40B4-BE49-F238E27FC236}">
                  <a16:creationId xmlns:a16="http://schemas.microsoft.com/office/drawing/2014/main" xmlns="" id="{7245DAEA-7A0C-43D1-8FF3-374989D40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55771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05" name="Text Box 12">
            <a:extLst>
              <a:ext uri="{FF2B5EF4-FFF2-40B4-BE49-F238E27FC236}">
                <a16:creationId xmlns:a16="http://schemas.microsoft.com/office/drawing/2014/main" xmlns="" id="{8F24C509-12F5-4449-9F9D-CE7E8F817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120" y="3211633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xmlns="" id="{F82C43BE-D7E2-4C75-AA77-0FB1CF1D8CF2}"/>
              </a:ext>
            </a:extLst>
          </p:cNvPr>
          <p:cNvSpPr/>
          <p:nvPr/>
        </p:nvSpPr>
        <p:spPr>
          <a:xfrm>
            <a:off x="56424" y="4470828"/>
            <a:ext cx="24581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gọ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AEC11032-2DC3-44E5-9764-35D76C02BC6E}"/>
              </a:ext>
            </a:extLst>
          </p:cNvPr>
          <p:cNvGrpSpPr/>
          <p:nvPr/>
        </p:nvGrpSpPr>
        <p:grpSpPr>
          <a:xfrm>
            <a:off x="2391566" y="4351200"/>
            <a:ext cx="705927" cy="915215"/>
            <a:chOff x="455143" y="2628615"/>
            <a:chExt cx="705927" cy="915215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xmlns="" id="{D683FAB2-4901-4612-BAF2-4F551B050DF2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110" name="Text Box 6">
                <a:extLst>
                  <a:ext uri="{FF2B5EF4-FFF2-40B4-BE49-F238E27FC236}">
                    <a16:creationId xmlns:a16="http://schemas.microsoft.com/office/drawing/2014/main" xmlns="" id="{D1BC2B89-E094-4C3D-8598-3683F6779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11" name="Text Box 7">
                <a:extLst>
                  <a:ext uri="{FF2B5EF4-FFF2-40B4-BE49-F238E27FC236}">
                    <a16:creationId xmlns:a16="http://schemas.microsoft.com/office/drawing/2014/main" xmlns="" id="{FBA754AC-9C68-4E41-9598-D9B0DCF7FB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12" name="Line 8">
                <a:extLst>
                  <a:ext uri="{FF2B5EF4-FFF2-40B4-BE49-F238E27FC236}">
                    <a16:creationId xmlns:a16="http://schemas.microsoft.com/office/drawing/2014/main" xmlns="" id="{D2E9BDF3-AB67-4FDE-8161-A4147F259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109" name="Text Box 12">
              <a:extLst>
                <a:ext uri="{FF2B5EF4-FFF2-40B4-BE49-F238E27FC236}">
                  <a16:creationId xmlns:a16="http://schemas.microsoft.com/office/drawing/2014/main" xmlns="" id="{B6BE8DC7-F13C-4AEF-9A26-5440C3AAC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13" name="Text Box 12">
            <a:extLst>
              <a:ext uri="{FF2B5EF4-FFF2-40B4-BE49-F238E27FC236}">
                <a16:creationId xmlns:a16="http://schemas.microsoft.com/office/drawing/2014/main" xmlns="" id="{9CC8A9E9-7C00-4356-AE23-68F97CE78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418" y="4535489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14" name="Group 113">
            <a:extLst>
              <a:ext uri="{FF2B5EF4-FFF2-40B4-BE49-F238E27FC236}">
                <a16:creationId xmlns:a16="http://schemas.microsoft.com/office/drawing/2014/main" xmlns="" id="{2F60AFA9-5CB4-4A5D-99BA-22D7FD1D4155}"/>
              </a:ext>
            </a:extLst>
          </p:cNvPr>
          <p:cNvGrpSpPr/>
          <p:nvPr/>
        </p:nvGrpSpPr>
        <p:grpSpPr>
          <a:xfrm>
            <a:off x="3540833" y="4367771"/>
            <a:ext cx="1556836" cy="915215"/>
            <a:chOff x="1878498" y="3268871"/>
            <a:chExt cx="548793" cy="915215"/>
          </a:xfrm>
        </p:grpSpPr>
        <p:sp>
          <p:nvSpPr>
            <p:cNvPr id="115" name="Text Box 6">
              <a:extLst>
                <a:ext uri="{FF2B5EF4-FFF2-40B4-BE49-F238E27FC236}">
                  <a16:creationId xmlns:a16="http://schemas.microsoft.com/office/drawing/2014/main" xmlns="" id="{53DB7A47-5948-4E47-9654-1BAC34889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5487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x 8 + 5 </a:t>
              </a:r>
            </a:p>
          </p:txBody>
        </p:sp>
        <p:sp>
          <p:nvSpPr>
            <p:cNvPr id="116" name="Text Box 7">
              <a:extLst>
                <a:ext uri="{FF2B5EF4-FFF2-40B4-BE49-F238E27FC236}">
                  <a16:creationId xmlns:a16="http://schemas.microsoft.com/office/drawing/2014/main" xmlns="" id="{1ACAB5CE-53F2-43C3-8C71-CB877E507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871" y="3660866"/>
              <a:ext cx="1374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17" name="Line 8">
              <a:extLst>
                <a:ext uri="{FF2B5EF4-FFF2-40B4-BE49-F238E27FC236}">
                  <a16:creationId xmlns:a16="http://schemas.microsoft.com/office/drawing/2014/main" xmlns="" id="{13C03CFB-796F-4451-B50F-880085FE0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981" y="3724197"/>
              <a:ext cx="49772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xmlns="" id="{FEA5EBA2-1DC1-42A1-BD9E-F547C928501F}"/>
              </a:ext>
            </a:extLst>
          </p:cNvPr>
          <p:cNvGrpSpPr/>
          <p:nvPr/>
        </p:nvGrpSpPr>
        <p:grpSpPr>
          <a:xfrm>
            <a:off x="5336030" y="4363421"/>
            <a:ext cx="566930" cy="958807"/>
            <a:chOff x="1855503" y="3255094"/>
            <a:chExt cx="566930" cy="958807"/>
          </a:xfrm>
        </p:grpSpPr>
        <p:sp>
          <p:nvSpPr>
            <p:cNvPr id="119" name="Text Box 6">
              <a:extLst>
                <a:ext uri="{FF2B5EF4-FFF2-40B4-BE49-F238E27FC236}">
                  <a16:creationId xmlns:a16="http://schemas.microsoft.com/office/drawing/2014/main" xmlns="" id="{D6AC8768-5794-47FD-BF9C-A6F14D3AA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503" y="325509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120" name="Text Box 7">
              <a:extLst>
                <a:ext uri="{FF2B5EF4-FFF2-40B4-BE49-F238E27FC236}">
                  <a16:creationId xmlns:a16="http://schemas.microsoft.com/office/drawing/2014/main" xmlns="" id="{47003241-36C0-4331-9B85-B3E72AD6C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731" y="369068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21" name="Line 8">
              <a:extLst>
                <a:ext uri="{FF2B5EF4-FFF2-40B4-BE49-F238E27FC236}">
                  <a16:creationId xmlns:a16="http://schemas.microsoft.com/office/drawing/2014/main" xmlns="" id="{20CED215-5420-4BAF-B78A-C197D5521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55771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22" name="Text Box 12">
            <a:extLst>
              <a:ext uri="{FF2B5EF4-FFF2-40B4-BE49-F238E27FC236}">
                <a16:creationId xmlns:a16="http://schemas.microsoft.com/office/drawing/2014/main" xmlns="" id="{A181BB84-DAD6-4AA9-B0A3-0AA5BE0B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779" y="4554342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66" name="Text Box 12">
            <a:extLst>
              <a:ext uri="{FF2B5EF4-FFF2-40B4-BE49-F238E27FC236}">
                <a16:creationId xmlns:a16="http://schemas.microsoft.com/office/drawing/2014/main" xmlns="" id="{F598C50F-80B7-41D7-9C60-2495F259F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8643" y="4355407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270AFA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7" name="Text Box 12">
            <a:extLst>
              <a:ext uri="{FF2B5EF4-FFF2-40B4-BE49-F238E27FC236}">
                <a16:creationId xmlns:a16="http://schemas.microsoft.com/office/drawing/2014/main" xmlns="" id="{4D1CE2E4-B26F-40F3-9D8E-F4DBBE4CE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8759" y="452430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270AFA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7723F062-6DFB-406D-B10A-7DE51443FA3D}"/>
              </a:ext>
            </a:extLst>
          </p:cNvPr>
          <p:cNvSpPr/>
          <p:nvPr/>
        </p:nvSpPr>
        <p:spPr>
          <a:xfrm>
            <a:off x="801616" y="5769586"/>
            <a:ext cx="1981200" cy="36917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rgbClr val="270A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b="1" dirty="0">
                <a:solidFill>
                  <a:srgbClr val="270A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70A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200" b="1" dirty="0">
              <a:solidFill>
                <a:srgbClr val="270A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Text Box 12">
            <a:extLst>
              <a:ext uri="{FF2B5EF4-FFF2-40B4-BE49-F238E27FC236}">
                <a16:creationId xmlns:a16="http://schemas.microsoft.com/office/drawing/2014/main" xmlns="" id="{687EF7B5-304C-454B-AC8C-C4D242C3F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2785" y="436391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25" name="Text Box 12">
            <a:extLst>
              <a:ext uri="{FF2B5EF4-FFF2-40B4-BE49-F238E27FC236}">
                <a16:creationId xmlns:a16="http://schemas.microsoft.com/office/drawing/2014/main" xmlns="" id="{987C0BF8-C69F-4CB9-AC4A-9A153BB0B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437" y="474319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26" name="Text Box 12">
            <a:extLst>
              <a:ext uri="{FF2B5EF4-FFF2-40B4-BE49-F238E27FC236}">
                <a16:creationId xmlns:a16="http://schemas.microsoft.com/office/drawing/2014/main" xmlns="" id="{77094875-81FA-41B2-A68B-0B1B52D24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818" y="437692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27" name="Text Box 12">
            <a:extLst>
              <a:ext uri="{FF2B5EF4-FFF2-40B4-BE49-F238E27FC236}">
                <a16:creationId xmlns:a16="http://schemas.microsoft.com/office/drawing/2014/main" xmlns="" id="{6321B987-BB86-40F6-A9B7-62B175877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9442" y="5690635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28" name="Text Box 12">
            <a:extLst>
              <a:ext uri="{FF2B5EF4-FFF2-40B4-BE49-F238E27FC236}">
                <a16:creationId xmlns:a16="http://schemas.microsoft.com/office/drawing/2014/main" xmlns="" id="{24D8B81C-7718-45D5-80D3-650108217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6771" y="5690635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9" name="Rectangle: Rounded Corners 128">
            <a:extLst>
              <a:ext uri="{FF2B5EF4-FFF2-40B4-BE49-F238E27FC236}">
                <a16:creationId xmlns:a16="http://schemas.microsoft.com/office/drawing/2014/main" xmlns="" id="{5F2FB187-6531-4A97-9AE2-4454F05F7B36}"/>
              </a:ext>
            </a:extLst>
          </p:cNvPr>
          <p:cNvSpPr/>
          <p:nvPr/>
        </p:nvSpPr>
        <p:spPr>
          <a:xfrm>
            <a:off x="3503072" y="5750140"/>
            <a:ext cx="1483707" cy="36917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2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Rectangle: Rounded Corners 129">
            <a:extLst>
              <a:ext uri="{FF2B5EF4-FFF2-40B4-BE49-F238E27FC236}">
                <a16:creationId xmlns:a16="http://schemas.microsoft.com/office/drawing/2014/main" xmlns="" id="{79E173F4-6647-478F-A076-4C195DEE1B0B}"/>
              </a:ext>
            </a:extLst>
          </p:cNvPr>
          <p:cNvSpPr/>
          <p:nvPr/>
        </p:nvSpPr>
        <p:spPr>
          <a:xfrm>
            <a:off x="5690090" y="5731286"/>
            <a:ext cx="1483707" cy="36917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xmlns="" id="{282F57A3-23C8-4F58-B3EC-48F968079FBF}"/>
              </a:ext>
            </a:extLst>
          </p:cNvPr>
          <p:cNvSpPr/>
          <p:nvPr/>
        </p:nvSpPr>
        <p:spPr>
          <a:xfrm>
            <a:off x="230366" y="3088229"/>
            <a:ext cx="1126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2" name="Text Box 12">
            <a:extLst>
              <a:ext uri="{FF2B5EF4-FFF2-40B4-BE49-F238E27FC236}">
                <a16:creationId xmlns:a16="http://schemas.microsoft.com/office/drawing/2014/main" xmlns="" id="{08B8BC3E-7562-4D71-BD23-C6B88FBFD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342" y="434717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33" name="Rectangle: Rounded Corners 132">
            <a:extLst>
              <a:ext uri="{FF2B5EF4-FFF2-40B4-BE49-F238E27FC236}">
                <a16:creationId xmlns:a16="http://schemas.microsoft.com/office/drawing/2014/main" xmlns="" id="{D197E5A7-5921-4949-BD43-AD4A69E7280A}"/>
              </a:ext>
            </a:extLst>
          </p:cNvPr>
          <p:cNvSpPr/>
          <p:nvPr/>
        </p:nvSpPr>
        <p:spPr>
          <a:xfrm>
            <a:off x="2720647" y="6334602"/>
            <a:ext cx="3321323" cy="36917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2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56FC1B06-EEAD-44FE-8E94-6DB2EB718F65}"/>
              </a:ext>
            </a:extLst>
          </p:cNvPr>
          <p:cNvCxnSpPr/>
          <p:nvPr/>
        </p:nvCxnSpPr>
        <p:spPr>
          <a:xfrm>
            <a:off x="609600" y="6213855"/>
            <a:ext cx="6705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685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75" grpId="0"/>
      <p:bldP spid="89" grpId="0"/>
      <p:bldP spid="90" grpId="0"/>
      <p:bldP spid="91" grpId="0"/>
      <p:bldP spid="96" grpId="0"/>
      <p:bldP spid="105" grpId="0"/>
      <p:bldP spid="106" grpId="0"/>
      <p:bldP spid="113" grpId="0"/>
      <p:bldP spid="122" grpId="0"/>
      <p:bldP spid="66" grpId="0"/>
      <p:bldP spid="67" grpId="0"/>
      <p:bldP spid="3" grpId="0" animBg="1"/>
      <p:bldP spid="124" grpId="0"/>
      <p:bldP spid="125" grpId="0"/>
      <p:bldP spid="126" grpId="0"/>
      <p:bldP spid="127" grpId="0"/>
      <p:bldP spid="128" grpId="0"/>
      <p:bldP spid="129" grpId="0" animBg="1"/>
      <p:bldP spid="130" grpId="0" animBg="1"/>
      <p:bldP spid="131" grpId="0"/>
      <p:bldP spid="132" grpId="0"/>
      <p:bldP spid="1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E3A9859D-8FF0-4B15-BBEB-85D97D86365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8054B42-C04D-4678-B461-870B9A9961B9}"/>
              </a:ext>
            </a:extLst>
          </p:cNvPr>
          <p:cNvSpPr txBox="1"/>
          <p:nvPr/>
        </p:nvSpPr>
        <p:spPr>
          <a:xfrm>
            <a:off x="1752600" y="39469"/>
            <a:ext cx="6716262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GIỚI THIỆU KIẾN THỨC MỚI</a:t>
            </a:r>
          </a:p>
        </p:txBody>
      </p:sp>
      <p:sp>
        <p:nvSpPr>
          <p:cNvPr id="81" name="Text Box 29">
            <a:extLst>
              <a:ext uri="{FF2B5EF4-FFF2-40B4-BE49-F238E27FC236}">
                <a16:creationId xmlns:a16="http://schemas.microsoft.com/office/drawing/2014/main" xmlns="" id="{38732A22-2214-4E7E-86C1-7204A573E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706972"/>
            <a:ext cx="51186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ỗn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C8DF82CD-10D2-4C66-B662-E9FBD34835FE}"/>
              </a:ext>
            </a:extLst>
          </p:cNvPr>
          <p:cNvGrpSpPr/>
          <p:nvPr/>
        </p:nvGrpSpPr>
        <p:grpSpPr>
          <a:xfrm>
            <a:off x="554486" y="1895308"/>
            <a:ext cx="4883150" cy="1084263"/>
            <a:chOff x="1914525" y="1828800"/>
            <a:chExt cx="4883150" cy="1084263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xmlns="" id="{1D91AB4F-05F4-4BB6-9E3E-24C66DD466C6}"/>
                </a:ext>
              </a:extLst>
            </p:cNvPr>
            <p:cNvSpPr/>
            <p:nvPr/>
          </p:nvSpPr>
          <p:spPr>
            <a:xfrm>
              <a:off x="1914525" y="1828800"/>
              <a:ext cx="1082040" cy="10820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C26800C7-2177-4FE5-860A-FD91581A8679}"/>
                </a:ext>
              </a:extLst>
            </p:cNvPr>
            <p:cNvSpPr/>
            <p:nvPr/>
          </p:nvSpPr>
          <p:spPr>
            <a:xfrm>
              <a:off x="3895725" y="1828800"/>
              <a:ext cx="1082040" cy="108204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38" name="Group 15">
              <a:extLst>
                <a:ext uri="{FF2B5EF4-FFF2-40B4-BE49-F238E27FC236}">
                  <a16:creationId xmlns:a16="http://schemas.microsoft.com/office/drawing/2014/main" xmlns="" id="{02CD7A8B-4338-44FE-8E18-4301A7A9AC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5000" y="1828800"/>
              <a:ext cx="1082675" cy="1084263"/>
              <a:chOff x="5705475" y="1524000"/>
              <a:chExt cx="1082040" cy="1084898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id="{3873380D-541B-466D-853A-2146659F1B32}"/>
                  </a:ext>
                </a:extLst>
              </p:cNvPr>
              <p:cNvSpPr/>
              <p:nvPr/>
            </p:nvSpPr>
            <p:spPr>
              <a:xfrm>
                <a:off x="5705475" y="1524000"/>
                <a:ext cx="1082040" cy="1082040"/>
              </a:xfrm>
              <a:prstGeom prst="rect">
                <a:avLst/>
              </a:prstGeom>
              <a:solidFill>
                <a:srgbClr val="00B0F0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40" name="Right Triangle 39">
                <a:extLst>
                  <a:ext uri="{FF2B5EF4-FFF2-40B4-BE49-F238E27FC236}">
                    <a16:creationId xmlns:a16="http://schemas.microsoft.com/office/drawing/2014/main" xmlns="" id="{1B88EBB3-D14D-432B-8F4A-AF7497FA6859}"/>
                  </a:ext>
                </a:extLst>
              </p:cNvPr>
              <p:cNvSpPr/>
              <p:nvPr/>
            </p:nvSpPr>
            <p:spPr>
              <a:xfrm>
                <a:off x="6246495" y="2065655"/>
                <a:ext cx="541020" cy="540066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1" name="Right Triangle 40">
                <a:extLst>
                  <a:ext uri="{FF2B5EF4-FFF2-40B4-BE49-F238E27FC236}">
                    <a16:creationId xmlns:a16="http://schemas.microsoft.com/office/drawing/2014/main" xmlns="" id="{A79F81F2-6797-45B5-BF1D-6468DD8DC215}"/>
                  </a:ext>
                </a:extLst>
              </p:cNvPr>
              <p:cNvSpPr/>
              <p:nvPr/>
            </p:nvSpPr>
            <p:spPr>
              <a:xfrm>
                <a:off x="5705475" y="1535120"/>
                <a:ext cx="541020" cy="541654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2" name="Right Triangle 41">
                <a:extLst>
                  <a:ext uri="{FF2B5EF4-FFF2-40B4-BE49-F238E27FC236}">
                    <a16:creationId xmlns:a16="http://schemas.microsoft.com/office/drawing/2014/main" xmlns="" id="{9F89C3C0-B781-4326-B85D-3A2DD0C79647}"/>
                  </a:ext>
                </a:extLst>
              </p:cNvPr>
              <p:cNvSpPr/>
              <p:nvPr/>
            </p:nvSpPr>
            <p:spPr>
              <a:xfrm rot="5400000">
                <a:off x="5705952" y="2065178"/>
                <a:ext cx="540066" cy="541020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3" name="Right Triangle 42">
                <a:extLst>
                  <a:ext uri="{FF2B5EF4-FFF2-40B4-BE49-F238E27FC236}">
                    <a16:creationId xmlns:a16="http://schemas.microsoft.com/office/drawing/2014/main" xmlns="" id="{A278C780-60B3-4511-B338-B7900CB93DEA}"/>
                  </a:ext>
                </a:extLst>
              </p:cNvPr>
              <p:cNvSpPr/>
              <p:nvPr/>
            </p:nvSpPr>
            <p:spPr>
              <a:xfrm rot="16200000">
                <a:off x="5705158" y="2067560"/>
                <a:ext cx="541655" cy="541020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4" name="Right Triangle 43">
                <a:extLst>
                  <a:ext uri="{FF2B5EF4-FFF2-40B4-BE49-F238E27FC236}">
                    <a16:creationId xmlns:a16="http://schemas.microsoft.com/office/drawing/2014/main" xmlns="" id="{447399A7-9B8D-4F3F-934F-AF5634A2B0B7}"/>
                  </a:ext>
                </a:extLst>
              </p:cNvPr>
              <p:cNvSpPr/>
              <p:nvPr/>
            </p:nvSpPr>
            <p:spPr>
              <a:xfrm rot="10800000">
                <a:off x="5705475" y="1525589"/>
                <a:ext cx="541020" cy="540066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5" name="Right Triangle 44">
                <a:extLst>
                  <a:ext uri="{FF2B5EF4-FFF2-40B4-BE49-F238E27FC236}">
                    <a16:creationId xmlns:a16="http://schemas.microsoft.com/office/drawing/2014/main" xmlns="" id="{9B335345-AAD3-4ADE-B340-78215D785783}"/>
                  </a:ext>
                </a:extLst>
              </p:cNvPr>
              <p:cNvSpPr/>
              <p:nvPr/>
            </p:nvSpPr>
            <p:spPr>
              <a:xfrm rot="16200000">
                <a:off x="6246178" y="1524317"/>
                <a:ext cx="541655" cy="541020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6" name="Right Triangle 45">
                <a:extLst>
                  <a:ext uri="{FF2B5EF4-FFF2-40B4-BE49-F238E27FC236}">
                    <a16:creationId xmlns:a16="http://schemas.microsoft.com/office/drawing/2014/main" xmlns="" id="{A1E31B1E-9EE5-43EE-B801-9B23FD1869A3}"/>
                  </a:ext>
                </a:extLst>
              </p:cNvPr>
              <p:cNvSpPr/>
              <p:nvPr/>
            </p:nvSpPr>
            <p:spPr>
              <a:xfrm rot="5400000">
                <a:off x="6246178" y="1524317"/>
                <a:ext cx="541655" cy="541020"/>
              </a:xfrm>
              <a:prstGeom prst="rtTriangl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9" name="Right Triangle 68">
                <a:extLst>
                  <a:ext uri="{FF2B5EF4-FFF2-40B4-BE49-F238E27FC236}">
                    <a16:creationId xmlns:a16="http://schemas.microsoft.com/office/drawing/2014/main" xmlns="" id="{1A74ED0F-4563-45AD-B820-A28947FA1F3B}"/>
                  </a:ext>
                </a:extLst>
              </p:cNvPr>
              <p:cNvSpPr/>
              <p:nvPr/>
            </p:nvSpPr>
            <p:spPr>
              <a:xfrm rot="10800000">
                <a:off x="6246495" y="2065655"/>
                <a:ext cx="541020" cy="540066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FD08CAA8-4522-4102-A127-413F596933A7}"/>
              </a:ext>
            </a:extLst>
          </p:cNvPr>
          <p:cNvSpPr/>
          <p:nvPr/>
        </p:nvSpPr>
        <p:spPr>
          <a:xfrm>
            <a:off x="122412" y="1289646"/>
            <a:ext cx="5021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/>
                <a:cs typeface="Times New Roman" pitchFamily="18" charset="0"/>
              </a:rPr>
              <a:t>Biể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diễ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hỗ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519E3A25-643D-4F30-BDE5-BF38669103F9}"/>
              </a:ext>
            </a:extLst>
          </p:cNvPr>
          <p:cNvGrpSpPr/>
          <p:nvPr/>
        </p:nvGrpSpPr>
        <p:grpSpPr>
          <a:xfrm>
            <a:off x="6284836" y="1990150"/>
            <a:ext cx="705927" cy="915215"/>
            <a:chOff x="455143" y="2628615"/>
            <a:chExt cx="705927" cy="915215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xmlns="" id="{47FF113A-CE95-495C-BAE9-132CA5DBF764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79" name="Text Box 6">
                <a:extLst>
                  <a:ext uri="{FF2B5EF4-FFF2-40B4-BE49-F238E27FC236}">
                    <a16:creationId xmlns:a16="http://schemas.microsoft.com/office/drawing/2014/main" xmlns="" id="{9AF9982B-A8C5-4587-BDE2-632CB93FCA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80" name="Text Box 7">
                <a:extLst>
                  <a:ext uri="{FF2B5EF4-FFF2-40B4-BE49-F238E27FC236}">
                    <a16:creationId xmlns:a16="http://schemas.microsoft.com/office/drawing/2014/main" xmlns="" id="{30D469D7-EF18-49AF-98AE-37753A2A41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82" name="Line 8">
                <a:extLst>
                  <a:ext uri="{FF2B5EF4-FFF2-40B4-BE49-F238E27FC236}">
                    <a16:creationId xmlns:a16="http://schemas.microsoft.com/office/drawing/2014/main" xmlns="" id="{5666D7C9-57B5-4165-8E00-7A0E3CED7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78" name="Text Box 12">
              <a:extLst>
                <a:ext uri="{FF2B5EF4-FFF2-40B4-BE49-F238E27FC236}">
                  <a16:creationId xmlns:a16="http://schemas.microsoft.com/office/drawing/2014/main" xmlns="" id="{433BA0E8-3BE4-45E5-ADC1-F4E2CD27D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xmlns="" id="{C4ED58A7-A927-4953-9BC1-D42A58F74635}"/>
              </a:ext>
            </a:extLst>
          </p:cNvPr>
          <p:cNvGrpSpPr/>
          <p:nvPr/>
        </p:nvGrpSpPr>
        <p:grpSpPr>
          <a:xfrm>
            <a:off x="694741" y="3055378"/>
            <a:ext cx="705927" cy="915215"/>
            <a:chOff x="455143" y="2628615"/>
            <a:chExt cx="705927" cy="915215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xmlns="" id="{F926C243-0549-43C4-8FFB-05D84141F1D9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86" name="Text Box 6">
                <a:extLst>
                  <a:ext uri="{FF2B5EF4-FFF2-40B4-BE49-F238E27FC236}">
                    <a16:creationId xmlns:a16="http://schemas.microsoft.com/office/drawing/2014/main" xmlns="" id="{CDB0CFB2-9410-4CC0-9FF7-7F8C201848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87" name="Text Box 7">
                <a:extLst>
                  <a:ext uri="{FF2B5EF4-FFF2-40B4-BE49-F238E27FC236}">
                    <a16:creationId xmlns:a16="http://schemas.microsoft.com/office/drawing/2014/main" xmlns="" id="{946A5F63-5DAF-46E0-B7B3-10F3CBC5A4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88" name="Line 8">
                <a:extLst>
                  <a:ext uri="{FF2B5EF4-FFF2-40B4-BE49-F238E27FC236}">
                    <a16:creationId xmlns:a16="http://schemas.microsoft.com/office/drawing/2014/main" xmlns="" id="{D178B00F-80C1-4D1D-83B7-CEBE09511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85" name="Text Box 12">
              <a:extLst>
                <a:ext uri="{FF2B5EF4-FFF2-40B4-BE49-F238E27FC236}">
                  <a16:creationId xmlns:a16="http://schemas.microsoft.com/office/drawing/2014/main" xmlns="" id="{446CF8ED-EA44-467A-83D2-F8B368093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89" name="Text Box 12">
            <a:extLst>
              <a:ext uri="{FF2B5EF4-FFF2-40B4-BE49-F238E27FC236}">
                <a16:creationId xmlns:a16="http://schemas.microsoft.com/office/drawing/2014/main" xmlns="" id="{9BB4D9CB-CAE0-4FFB-8B94-C14A353D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24909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0" name="Text Box 12">
            <a:extLst>
              <a:ext uri="{FF2B5EF4-FFF2-40B4-BE49-F238E27FC236}">
                <a16:creationId xmlns:a16="http://schemas.microsoft.com/office/drawing/2014/main" xmlns="" id="{5955FBF4-033C-4893-B15C-39547EED7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1154" y="3239666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91" name="Text Box 12">
            <a:extLst>
              <a:ext uri="{FF2B5EF4-FFF2-40B4-BE49-F238E27FC236}">
                <a16:creationId xmlns:a16="http://schemas.microsoft.com/office/drawing/2014/main" xmlns="" id="{F2667065-977F-464A-AD67-175F9847F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310" y="3277373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xmlns="" id="{1209437F-D803-4ED9-BE9A-8E76715633F6}"/>
              </a:ext>
            </a:extLst>
          </p:cNvPr>
          <p:cNvGrpSpPr/>
          <p:nvPr/>
        </p:nvGrpSpPr>
        <p:grpSpPr>
          <a:xfrm>
            <a:off x="2573091" y="3081375"/>
            <a:ext cx="387407" cy="915215"/>
            <a:chOff x="1864720" y="3268871"/>
            <a:chExt cx="387407" cy="915215"/>
          </a:xfrm>
        </p:grpSpPr>
        <p:sp>
          <p:nvSpPr>
            <p:cNvPr id="93" name="Text Box 6">
              <a:extLst>
                <a:ext uri="{FF2B5EF4-FFF2-40B4-BE49-F238E27FC236}">
                  <a16:creationId xmlns:a16="http://schemas.microsoft.com/office/drawing/2014/main" xmlns="" id="{5FDCFBDB-227E-4D9C-A008-81A0FA2CB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4" name="Text Box 7">
              <a:extLst>
                <a:ext uri="{FF2B5EF4-FFF2-40B4-BE49-F238E27FC236}">
                  <a16:creationId xmlns:a16="http://schemas.microsoft.com/office/drawing/2014/main" xmlns="" id="{549A9EB6-DD2B-4A60-815C-26D232F85B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95" name="Line 8">
              <a:extLst>
                <a:ext uri="{FF2B5EF4-FFF2-40B4-BE49-F238E27FC236}">
                  <a16:creationId xmlns:a16="http://schemas.microsoft.com/office/drawing/2014/main" xmlns="" id="{22DC5216-5FD3-4513-A88E-1B2281B9B5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96" name="Text Box 12">
            <a:extLst>
              <a:ext uri="{FF2B5EF4-FFF2-40B4-BE49-F238E27FC236}">
                <a16:creationId xmlns:a16="http://schemas.microsoft.com/office/drawing/2014/main" xmlns="" id="{29EE1C78-9350-4350-A71C-B096B513F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8297" y="3249093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xmlns="" id="{FFF049AF-4C5C-4B38-BF33-4974070BD4D0}"/>
              </a:ext>
            </a:extLst>
          </p:cNvPr>
          <p:cNvGrpSpPr/>
          <p:nvPr/>
        </p:nvGrpSpPr>
        <p:grpSpPr>
          <a:xfrm>
            <a:off x="3427712" y="3081375"/>
            <a:ext cx="1556836" cy="915215"/>
            <a:chOff x="1878498" y="3268871"/>
            <a:chExt cx="548793" cy="915215"/>
          </a:xfrm>
        </p:grpSpPr>
        <p:sp>
          <p:nvSpPr>
            <p:cNvPr id="98" name="Text Box 6">
              <a:extLst>
                <a:ext uri="{FF2B5EF4-FFF2-40B4-BE49-F238E27FC236}">
                  <a16:creationId xmlns:a16="http://schemas.microsoft.com/office/drawing/2014/main" xmlns="" id="{2A02A122-25F3-4190-8285-82BF9691C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5487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x 8 + 5 </a:t>
              </a:r>
            </a:p>
          </p:txBody>
        </p:sp>
        <p:sp>
          <p:nvSpPr>
            <p:cNvPr id="99" name="Text Box 7">
              <a:extLst>
                <a:ext uri="{FF2B5EF4-FFF2-40B4-BE49-F238E27FC236}">
                  <a16:creationId xmlns:a16="http://schemas.microsoft.com/office/drawing/2014/main" xmlns="" id="{50B73046-A868-4A2F-9EE1-9387F998D1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871" y="3660866"/>
              <a:ext cx="1374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0" name="Line 8">
              <a:extLst>
                <a:ext uri="{FF2B5EF4-FFF2-40B4-BE49-F238E27FC236}">
                  <a16:creationId xmlns:a16="http://schemas.microsoft.com/office/drawing/2014/main" xmlns="" id="{7553CE96-B24D-4B16-AF9F-1D404ED15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981" y="3724197"/>
              <a:ext cx="49772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xmlns="" id="{0D1DCF61-B285-43E8-960D-6360413C7DAC}"/>
              </a:ext>
            </a:extLst>
          </p:cNvPr>
          <p:cNvGrpSpPr/>
          <p:nvPr/>
        </p:nvGrpSpPr>
        <p:grpSpPr>
          <a:xfrm>
            <a:off x="5185201" y="3067598"/>
            <a:ext cx="566930" cy="958807"/>
            <a:chOff x="1855503" y="3255094"/>
            <a:chExt cx="566930" cy="958807"/>
          </a:xfrm>
        </p:grpSpPr>
        <p:sp>
          <p:nvSpPr>
            <p:cNvPr id="102" name="Text Box 6">
              <a:extLst>
                <a:ext uri="{FF2B5EF4-FFF2-40B4-BE49-F238E27FC236}">
                  <a16:creationId xmlns:a16="http://schemas.microsoft.com/office/drawing/2014/main" xmlns="" id="{F943F6A4-0570-455C-AEC1-C6FF2D42C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503" y="325509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103" name="Text Box 7">
              <a:extLst>
                <a:ext uri="{FF2B5EF4-FFF2-40B4-BE49-F238E27FC236}">
                  <a16:creationId xmlns:a16="http://schemas.microsoft.com/office/drawing/2014/main" xmlns="" id="{AE14E558-36C8-46CE-9467-78F2063BC7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731" y="369068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4" name="Line 8">
              <a:extLst>
                <a:ext uri="{FF2B5EF4-FFF2-40B4-BE49-F238E27FC236}">
                  <a16:creationId xmlns:a16="http://schemas.microsoft.com/office/drawing/2014/main" xmlns="" id="{7245DAEA-7A0C-43D1-8FF3-374989D40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55771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05" name="Text Box 12">
            <a:extLst>
              <a:ext uri="{FF2B5EF4-FFF2-40B4-BE49-F238E27FC236}">
                <a16:creationId xmlns:a16="http://schemas.microsoft.com/office/drawing/2014/main" xmlns="" id="{8F24C509-12F5-4449-9F9D-CE7E8F817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5950" y="3258519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xmlns="" id="{F82C43BE-D7E2-4C75-AA77-0FB1CF1D8CF2}"/>
              </a:ext>
            </a:extLst>
          </p:cNvPr>
          <p:cNvSpPr/>
          <p:nvPr/>
        </p:nvSpPr>
        <p:spPr>
          <a:xfrm>
            <a:off x="56424" y="4093023"/>
            <a:ext cx="24581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gọ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xmlns="" id="{AEC11032-2DC3-44E5-9764-35D76C02BC6E}"/>
              </a:ext>
            </a:extLst>
          </p:cNvPr>
          <p:cNvGrpSpPr/>
          <p:nvPr/>
        </p:nvGrpSpPr>
        <p:grpSpPr>
          <a:xfrm>
            <a:off x="2391566" y="3973395"/>
            <a:ext cx="705927" cy="915215"/>
            <a:chOff x="455143" y="2628615"/>
            <a:chExt cx="705927" cy="915215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xmlns="" id="{D683FAB2-4901-4612-BAF2-4F551B050DF2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110" name="Text Box 6">
                <a:extLst>
                  <a:ext uri="{FF2B5EF4-FFF2-40B4-BE49-F238E27FC236}">
                    <a16:creationId xmlns:a16="http://schemas.microsoft.com/office/drawing/2014/main" xmlns="" id="{D1BC2B89-E094-4C3D-8598-3683F67798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11" name="Text Box 7">
                <a:extLst>
                  <a:ext uri="{FF2B5EF4-FFF2-40B4-BE49-F238E27FC236}">
                    <a16:creationId xmlns:a16="http://schemas.microsoft.com/office/drawing/2014/main" xmlns="" id="{FBA754AC-9C68-4E41-9598-D9B0DCF7FB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12" name="Line 8">
                <a:extLst>
                  <a:ext uri="{FF2B5EF4-FFF2-40B4-BE49-F238E27FC236}">
                    <a16:creationId xmlns:a16="http://schemas.microsoft.com/office/drawing/2014/main" xmlns="" id="{D2E9BDF3-AB67-4FDE-8161-A4147F2595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109" name="Text Box 12">
              <a:extLst>
                <a:ext uri="{FF2B5EF4-FFF2-40B4-BE49-F238E27FC236}">
                  <a16:creationId xmlns:a16="http://schemas.microsoft.com/office/drawing/2014/main" xmlns="" id="{B6BE8DC7-F13C-4AEF-9A26-5440C3AAC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13" name="Text Box 12">
            <a:extLst>
              <a:ext uri="{FF2B5EF4-FFF2-40B4-BE49-F238E27FC236}">
                <a16:creationId xmlns:a16="http://schemas.microsoft.com/office/drawing/2014/main" xmlns="" id="{9CC8A9E9-7C00-4356-AE23-68F97CE78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418" y="4157684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14" name="Group 113">
            <a:extLst>
              <a:ext uri="{FF2B5EF4-FFF2-40B4-BE49-F238E27FC236}">
                <a16:creationId xmlns:a16="http://schemas.microsoft.com/office/drawing/2014/main" xmlns="" id="{2F60AFA9-5CB4-4A5D-99BA-22D7FD1D4155}"/>
              </a:ext>
            </a:extLst>
          </p:cNvPr>
          <p:cNvGrpSpPr/>
          <p:nvPr/>
        </p:nvGrpSpPr>
        <p:grpSpPr>
          <a:xfrm>
            <a:off x="3540833" y="3989966"/>
            <a:ext cx="1556836" cy="915215"/>
            <a:chOff x="1878498" y="3268871"/>
            <a:chExt cx="548793" cy="915215"/>
          </a:xfrm>
        </p:grpSpPr>
        <p:sp>
          <p:nvSpPr>
            <p:cNvPr id="115" name="Text Box 6">
              <a:extLst>
                <a:ext uri="{FF2B5EF4-FFF2-40B4-BE49-F238E27FC236}">
                  <a16:creationId xmlns:a16="http://schemas.microsoft.com/office/drawing/2014/main" xmlns="" id="{53DB7A47-5948-4E47-9654-1BAC34889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5487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x 8 + 5 </a:t>
              </a:r>
            </a:p>
          </p:txBody>
        </p:sp>
        <p:sp>
          <p:nvSpPr>
            <p:cNvPr id="116" name="Text Box 7">
              <a:extLst>
                <a:ext uri="{FF2B5EF4-FFF2-40B4-BE49-F238E27FC236}">
                  <a16:creationId xmlns:a16="http://schemas.microsoft.com/office/drawing/2014/main" xmlns="" id="{1ACAB5CE-53F2-43C3-8C71-CB877E5079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871" y="3660866"/>
              <a:ext cx="1374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17" name="Line 8">
              <a:extLst>
                <a:ext uri="{FF2B5EF4-FFF2-40B4-BE49-F238E27FC236}">
                  <a16:creationId xmlns:a16="http://schemas.microsoft.com/office/drawing/2014/main" xmlns="" id="{13C03CFB-796F-4451-B50F-880085FE0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981" y="3724197"/>
              <a:ext cx="49772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xmlns="" id="{FEA5EBA2-1DC1-42A1-BD9E-F547C928501F}"/>
              </a:ext>
            </a:extLst>
          </p:cNvPr>
          <p:cNvGrpSpPr/>
          <p:nvPr/>
        </p:nvGrpSpPr>
        <p:grpSpPr>
          <a:xfrm>
            <a:off x="5336030" y="3985616"/>
            <a:ext cx="566930" cy="958807"/>
            <a:chOff x="1855503" y="3255094"/>
            <a:chExt cx="566930" cy="958807"/>
          </a:xfrm>
        </p:grpSpPr>
        <p:sp>
          <p:nvSpPr>
            <p:cNvPr id="119" name="Text Box 6">
              <a:extLst>
                <a:ext uri="{FF2B5EF4-FFF2-40B4-BE49-F238E27FC236}">
                  <a16:creationId xmlns:a16="http://schemas.microsoft.com/office/drawing/2014/main" xmlns="" id="{D6AC8768-5794-47FD-BF9C-A6F14D3AA4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503" y="325509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120" name="Text Box 7">
              <a:extLst>
                <a:ext uri="{FF2B5EF4-FFF2-40B4-BE49-F238E27FC236}">
                  <a16:creationId xmlns:a16="http://schemas.microsoft.com/office/drawing/2014/main" xmlns="" id="{47003241-36C0-4331-9B85-B3E72AD6C9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731" y="369068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21" name="Line 8">
              <a:extLst>
                <a:ext uri="{FF2B5EF4-FFF2-40B4-BE49-F238E27FC236}">
                  <a16:creationId xmlns:a16="http://schemas.microsoft.com/office/drawing/2014/main" xmlns="" id="{20CED215-5420-4BAF-B78A-C197D5521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55771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22" name="Text Box 12">
            <a:extLst>
              <a:ext uri="{FF2B5EF4-FFF2-40B4-BE49-F238E27FC236}">
                <a16:creationId xmlns:a16="http://schemas.microsoft.com/office/drawing/2014/main" xmlns="" id="{A181BB84-DAD6-4AA9-B0A3-0AA5BE0B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779" y="417653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xmlns="" id="{1B7B0135-BB29-4419-84E2-BA4F3B53018D}"/>
              </a:ext>
            </a:extLst>
          </p:cNvPr>
          <p:cNvSpPr/>
          <p:nvPr/>
        </p:nvSpPr>
        <p:spPr>
          <a:xfrm>
            <a:off x="65849" y="4965918"/>
            <a:ext cx="900195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/>
                <a:cs typeface="Times New Roman" pitchFamily="18" charset="0"/>
              </a:rPr>
              <a:t>Nhậ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xét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thể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hỗ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err="1">
                <a:latin typeface="Times New Roman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nhâ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rồi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err="1">
                <a:latin typeface="Times New Roman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908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depositphotos_159217640-stock-illustration-happy-school-kids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b="14135"/>
          <a:stretch>
            <a:fillRect/>
          </a:stretch>
        </p:blipFill>
        <p:spPr>
          <a:xfrm>
            <a:off x="579475" y="3276599"/>
            <a:ext cx="7908850" cy="3563203"/>
          </a:xfrm>
        </p:spPr>
      </p:pic>
      <p:sp>
        <p:nvSpPr>
          <p:cNvPr id="5" name="Cloud 4"/>
          <p:cNvSpPr/>
          <p:nvPr/>
        </p:nvSpPr>
        <p:spPr>
          <a:xfrm>
            <a:off x="0" y="0"/>
            <a:ext cx="9144000" cy="3962400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990600"/>
            <a:ext cx="8153400" cy="1981199"/>
          </a:xfrm>
          <a:noFill/>
        </p:spPr>
        <p:txBody>
          <a:bodyPr>
            <a:noAutofit/>
          </a:bodyPr>
          <a:lstStyle/>
          <a:p>
            <a:pPr algn="just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Luyện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 (3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(2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d) </a:t>
            </a:r>
            <a:r>
              <a:rPr lang="en-US" sz="3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262674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387818" y="152400"/>
            <a:ext cx="4813818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Title 1">
            <a:extLst>
              <a:ext uri="{FF2B5EF4-FFF2-40B4-BE49-F238E27FC236}">
                <a16:creationId xmlns:a16="http://schemas.microsoft.com/office/drawing/2014/main" xmlns="" id="{5AEDC8CC-D1D4-4FC9-A07C-74D13A89EB0F}"/>
              </a:ext>
            </a:extLst>
          </p:cNvPr>
          <p:cNvSpPr txBox="1">
            <a:spLocks/>
          </p:cNvSpPr>
          <p:nvPr/>
        </p:nvSpPr>
        <p:spPr bwMode="auto">
          <a:xfrm>
            <a:off x="0" y="1383524"/>
            <a:ext cx="7315200" cy="52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87" name="Text Box 29">
            <a:extLst>
              <a:ext uri="{FF2B5EF4-FFF2-40B4-BE49-F238E27FC236}">
                <a16:creationId xmlns:a16="http://schemas.microsoft.com/office/drawing/2014/main" xmlns="" id="{CD0EE127-FD3B-4808-AE8C-AB6BAA6E7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7818" y="798731"/>
            <a:ext cx="48138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ỗn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03" name="Group 202">
            <a:extLst>
              <a:ext uri="{FF2B5EF4-FFF2-40B4-BE49-F238E27FC236}">
                <a16:creationId xmlns:a16="http://schemas.microsoft.com/office/drawing/2014/main" xmlns="" id="{49D814F3-F35E-498C-B7F3-6B7EB8337396}"/>
              </a:ext>
            </a:extLst>
          </p:cNvPr>
          <p:cNvGrpSpPr/>
          <p:nvPr/>
        </p:nvGrpSpPr>
        <p:grpSpPr>
          <a:xfrm>
            <a:off x="332835" y="1873918"/>
            <a:ext cx="705927" cy="915215"/>
            <a:chOff x="455143" y="2628615"/>
            <a:chExt cx="705927" cy="915215"/>
          </a:xfrm>
        </p:grpSpPr>
        <p:grpSp>
          <p:nvGrpSpPr>
            <p:cNvPr id="204" name="Group 203">
              <a:extLst>
                <a:ext uri="{FF2B5EF4-FFF2-40B4-BE49-F238E27FC236}">
                  <a16:creationId xmlns:a16="http://schemas.microsoft.com/office/drawing/2014/main" xmlns="" id="{216F88FE-BBFB-4F4B-B7E7-9E25E2C50D87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206" name="Text Box 6">
                <a:extLst>
                  <a:ext uri="{FF2B5EF4-FFF2-40B4-BE49-F238E27FC236}">
                    <a16:creationId xmlns:a16="http://schemas.microsoft.com/office/drawing/2014/main" xmlns="" id="{C1CB4076-FB41-4A52-920E-2F955B50F8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7" name="Text Box 7">
                <a:extLst>
                  <a:ext uri="{FF2B5EF4-FFF2-40B4-BE49-F238E27FC236}">
                    <a16:creationId xmlns:a16="http://schemas.microsoft.com/office/drawing/2014/main" xmlns="" id="{33EA924A-D271-459C-BBF0-744EE18DA1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8" name="Line 8">
                <a:extLst>
                  <a:ext uri="{FF2B5EF4-FFF2-40B4-BE49-F238E27FC236}">
                    <a16:creationId xmlns:a16="http://schemas.microsoft.com/office/drawing/2014/main" xmlns="" id="{613A8F75-96AA-4A19-8519-83BD49E5C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205" name="Text Box 12">
              <a:extLst>
                <a:ext uri="{FF2B5EF4-FFF2-40B4-BE49-F238E27FC236}">
                  <a16:creationId xmlns:a16="http://schemas.microsoft.com/office/drawing/2014/main" xmlns="" id="{B47C7D64-62D6-4452-B152-7B35038773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xmlns="" id="{E74FAFC5-8FB2-4F70-BEB0-0FFF5C26DAC7}"/>
              </a:ext>
            </a:extLst>
          </p:cNvPr>
          <p:cNvGrpSpPr/>
          <p:nvPr/>
        </p:nvGrpSpPr>
        <p:grpSpPr>
          <a:xfrm>
            <a:off x="361115" y="2929720"/>
            <a:ext cx="705927" cy="915215"/>
            <a:chOff x="455143" y="2628615"/>
            <a:chExt cx="705927" cy="915215"/>
          </a:xfrm>
        </p:grpSpPr>
        <p:grpSp>
          <p:nvGrpSpPr>
            <p:cNvPr id="210" name="Group 209">
              <a:extLst>
                <a:ext uri="{FF2B5EF4-FFF2-40B4-BE49-F238E27FC236}">
                  <a16:creationId xmlns:a16="http://schemas.microsoft.com/office/drawing/2014/main" xmlns="" id="{5279FF7A-3095-47A5-BFE6-BFE472C02B5B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212" name="Text Box 6">
                <a:extLst>
                  <a:ext uri="{FF2B5EF4-FFF2-40B4-BE49-F238E27FC236}">
                    <a16:creationId xmlns:a16="http://schemas.microsoft.com/office/drawing/2014/main" xmlns="" id="{33733FDB-E70B-4FFF-9BD2-75C2CBAE50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13" name="Text Box 7">
                <a:extLst>
                  <a:ext uri="{FF2B5EF4-FFF2-40B4-BE49-F238E27FC236}">
                    <a16:creationId xmlns:a16="http://schemas.microsoft.com/office/drawing/2014/main" xmlns="" id="{2436AA42-F8DB-482C-A570-288324B719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14" name="Line 8">
                <a:extLst>
                  <a:ext uri="{FF2B5EF4-FFF2-40B4-BE49-F238E27FC236}">
                    <a16:creationId xmlns:a16="http://schemas.microsoft.com/office/drawing/2014/main" xmlns="" id="{5626076A-654E-469E-9EBF-9720FFB1A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211" name="Text Box 12">
              <a:extLst>
                <a:ext uri="{FF2B5EF4-FFF2-40B4-BE49-F238E27FC236}">
                  <a16:creationId xmlns:a16="http://schemas.microsoft.com/office/drawing/2014/main" xmlns="" id="{3E3105D2-E761-4BF2-8617-A60A492534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xmlns="" id="{E0616CF8-CA75-48C0-8661-96576081C687}"/>
              </a:ext>
            </a:extLst>
          </p:cNvPr>
          <p:cNvGrpSpPr/>
          <p:nvPr/>
        </p:nvGrpSpPr>
        <p:grpSpPr>
          <a:xfrm>
            <a:off x="6009031" y="1850849"/>
            <a:ext cx="705927" cy="915215"/>
            <a:chOff x="455143" y="2628615"/>
            <a:chExt cx="705927" cy="915215"/>
          </a:xfrm>
        </p:grpSpPr>
        <p:grpSp>
          <p:nvGrpSpPr>
            <p:cNvPr id="216" name="Group 215">
              <a:extLst>
                <a:ext uri="{FF2B5EF4-FFF2-40B4-BE49-F238E27FC236}">
                  <a16:creationId xmlns:a16="http://schemas.microsoft.com/office/drawing/2014/main" xmlns="" id="{C34946DF-27A5-4628-9A64-A656C7075191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218" name="Text Box 6">
                <a:extLst>
                  <a:ext uri="{FF2B5EF4-FFF2-40B4-BE49-F238E27FC236}">
                    <a16:creationId xmlns:a16="http://schemas.microsoft.com/office/drawing/2014/main" xmlns="" id="{8709A0F9-0A33-4123-A97C-BD0BF9F66D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19" name="Text Box 7">
                <a:extLst>
                  <a:ext uri="{FF2B5EF4-FFF2-40B4-BE49-F238E27FC236}">
                    <a16:creationId xmlns:a16="http://schemas.microsoft.com/office/drawing/2014/main" xmlns="" id="{8332CEB4-3023-4B1D-83B6-40E25D647D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0" name="Line 8">
                <a:extLst>
                  <a:ext uri="{FF2B5EF4-FFF2-40B4-BE49-F238E27FC236}">
                    <a16:creationId xmlns:a16="http://schemas.microsoft.com/office/drawing/2014/main" xmlns="" id="{D402CB31-4709-4BA1-AB05-CE75E66ED9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217" name="Text Box 12">
              <a:extLst>
                <a:ext uri="{FF2B5EF4-FFF2-40B4-BE49-F238E27FC236}">
                  <a16:creationId xmlns:a16="http://schemas.microsoft.com/office/drawing/2014/main" xmlns="" id="{D1B1E293-486E-4F97-95D0-9FD0180965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xmlns="" id="{C566945E-A449-41BE-ABF2-7976169C57C0}"/>
              </a:ext>
            </a:extLst>
          </p:cNvPr>
          <p:cNvGrpSpPr/>
          <p:nvPr/>
        </p:nvGrpSpPr>
        <p:grpSpPr>
          <a:xfrm>
            <a:off x="5990177" y="2784102"/>
            <a:ext cx="705927" cy="915215"/>
            <a:chOff x="455143" y="2628615"/>
            <a:chExt cx="705927" cy="915215"/>
          </a:xfrm>
        </p:grpSpPr>
        <p:grpSp>
          <p:nvGrpSpPr>
            <p:cNvPr id="222" name="Group 221">
              <a:extLst>
                <a:ext uri="{FF2B5EF4-FFF2-40B4-BE49-F238E27FC236}">
                  <a16:creationId xmlns:a16="http://schemas.microsoft.com/office/drawing/2014/main" xmlns="" id="{6DD14220-1B32-4539-A4A1-1B5D38DD999D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15215"/>
              <a:chOff x="1864720" y="3268871"/>
              <a:chExt cx="387407" cy="915215"/>
            </a:xfrm>
          </p:grpSpPr>
          <p:sp>
            <p:nvSpPr>
              <p:cNvPr id="224" name="Text Box 6">
                <a:extLst>
                  <a:ext uri="{FF2B5EF4-FFF2-40B4-BE49-F238E27FC236}">
                    <a16:creationId xmlns:a16="http://schemas.microsoft.com/office/drawing/2014/main" xmlns="" id="{7A3D1548-EB47-41DF-96F3-C8A9606F3D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25" name="Text Box 7">
                <a:extLst>
                  <a:ext uri="{FF2B5EF4-FFF2-40B4-BE49-F238E27FC236}">
                    <a16:creationId xmlns:a16="http://schemas.microsoft.com/office/drawing/2014/main" xmlns="" id="{B7A3A198-A255-4030-A303-4DF4F29B27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9071" y="3660866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6" name="Line 8">
                <a:extLst>
                  <a:ext uri="{FF2B5EF4-FFF2-40B4-BE49-F238E27FC236}">
                    <a16:creationId xmlns:a16="http://schemas.microsoft.com/office/drawing/2014/main" xmlns="" id="{040155BF-5B41-40EB-9856-9140E23E94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223" name="Text Box 12">
              <a:extLst>
                <a:ext uri="{FF2B5EF4-FFF2-40B4-BE49-F238E27FC236}">
                  <a16:creationId xmlns:a16="http://schemas.microsoft.com/office/drawing/2014/main" xmlns="" id="{F11BDAEF-3AFF-4B17-83D0-83A453E550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143" y="2805750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xmlns="" id="{16B91DA9-7FE7-421C-8567-5FB2B3BFA6F4}"/>
              </a:ext>
            </a:extLst>
          </p:cNvPr>
          <p:cNvGrpSpPr/>
          <p:nvPr/>
        </p:nvGrpSpPr>
        <p:grpSpPr>
          <a:xfrm>
            <a:off x="3091786" y="3776935"/>
            <a:ext cx="816127" cy="921660"/>
            <a:chOff x="449291" y="2628615"/>
            <a:chExt cx="711779" cy="921660"/>
          </a:xfrm>
        </p:grpSpPr>
        <p:grpSp>
          <p:nvGrpSpPr>
            <p:cNvPr id="228" name="Group 227">
              <a:extLst>
                <a:ext uri="{FF2B5EF4-FFF2-40B4-BE49-F238E27FC236}">
                  <a16:creationId xmlns:a16="http://schemas.microsoft.com/office/drawing/2014/main" xmlns="" id="{D3BB7ABC-89B6-4722-BE3A-F29166230D62}"/>
                </a:ext>
              </a:extLst>
            </p:cNvPr>
            <p:cNvGrpSpPr/>
            <p:nvPr/>
          </p:nvGrpSpPr>
          <p:grpSpPr>
            <a:xfrm>
              <a:off x="773663" y="2628615"/>
              <a:ext cx="387407" cy="921660"/>
              <a:chOff x="1864720" y="3268871"/>
              <a:chExt cx="387407" cy="921660"/>
            </a:xfrm>
          </p:grpSpPr>
          <p:sp>
            <p:nvSpPr>
              <p:cNvPr id="230" name="Text Box 6">
                <a:extLst>
                  <a:ext uri="{FF2B5EF4-FFF2-40B4-BE49-F238E27FC236}">
                    <a16:creationId xmlns:a16="http://schemas.microsoft.com/office/drawing/2014/main" xmlns="" id="{B5A5975E-DB44-4256-8FBD-A08F60FC5A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8498" y="3268871"/>
                <a:ext cx="31763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31" name="Text Box 7">
                <a:extLst>
                  <a:ext uri="{FF2B5EF4-FFF2-40B4-BE49-F238E27FC236}">
                    <a16:creationId xmlns:a16="http://schemas.microsoft.com/office/drawing/2014/main" xmlns="" id="{FED93719-90C6-4495-BA41-941F252949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7211" y="3667311"/>
                <a:ext cx="28631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9</a:t>
                </a:r>
                <a:endPara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2" name="Line 8">
                <a:extLst>
                  <a:ext uri="{FF2B5EF4-FFF2-40B4-BE49-F238E27FC236}">
                    <a16:creationId xmlns:a16="http://schemas.microsoft.com/office/drawing/2014/main" xmlns="" id="{D03A051F-4D1B-4C44-B143-6E56A71A1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64720" y="3724197"/>
                <a:ext cx="38740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229" name="Text Box 12">
              <a:extLst>
                <a:ext uri="{FF2B5EF4-FFF2-40B4-BE49-F238E27FC236}">
                  <a16:creationId xmlns:a16="http://schemas.microsoft.com/office/drawing/2014/main" xmlns="" id="{C3D31615-5467-4440-B9DB-7189DCEC6C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291" y="2802408"/>
              <a:ext cx="3176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xmlns="" id="{A0FE88DC-1582-4B70-9A33-AF518AB95FF6}"/>
              </a:ext>
            </a:extLst>
          </p:cNvPr>
          <p:cNvGrpSpPr/>
          <p:nvPr/>
        </p:nvGrpSpPr>
        <p:grpSpPr>
          <a:xfrm>
            <a:off x="1348958" y="1863483"/>
            <a:ext cx="398295" cy="958807"/>
            <a:chOff x="1855503" y="3255094"/>
            <a:chExt cx="398295" cy="958807"/>
          </a:xfrm>
        </p:grpSpPr>
        <p:sp>
          <p:nvSpPr>
            <p:cNvPr id="234" name="Text Box 6">
              <a:extLst>
                <a:ext uri="{FF2B5EF4-FFF2-40B4-BE49-F238E27FC236}">
                  <a16:creationId xmlns:a16="http://schemas.microsoft.com/office/drawing/2014/main" xmlns="" id="{B6469E5C-D0D5-4C29-9F5C-4D6C0DAA3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503" y="3255094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35" name="Text Box 7">
              <a:extLst>
                <a:ext uri="{FF2B5EF4-FFF2-40B4-BE49-F238E27FC236}">
                  <a16:creationId xmlns:a16="http://schemas.microsoft.com/office/drawing/2014/main" xmlns="" id="{04959DE8-6EB9-423E-AC3C-C7FC35848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9596" y="369068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6" name="Line 8">
              <a:extLst>
                <a:ext uri="{FF2B5EF4-FFF2-40B4-BE49-F238E27FC236}">
                  <a16:creationId xmlns:a16="http://schemas.microsoft.com/office/drawing/2014/main" xmlns="" id="{205C11A7-AD4C-4760-97A9-50E989B17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5498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37" name="Text Box 12">
            <a:extLst>
              <a:ext uri="{FF2B5EF4-FFF2-40B4-BE49-F238E27FC236}">
                <a16:creationId xmlns:a16="http://schemas.microsoft.com/office/drawing/2014/main" xmlns="" id="{14E0E47C-5E34-4F0B-9661-123AC7AB9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707" y="2054404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238" name="Group 237">
            <a:extLst>
              <a:ext uri="{FF2B5EF4-FFF2-40B4-BE49-F238E27FC236}">
                <a16:creationId xmlns:a16="http://schemas.microsoft.com/office/drawing/2014/main" xmlns="" id="{1113E32F-D843-4EEF-B0BA-FE5C0AB24B0A}"/>
              </a:ext>
            </a:extLst>
          </p:cNvPr>
          <p:cNvGrpSpPr/>
          <p:nvPr/>
        </p:nvGrpSpPr>
        <p:grpSpPr>
          <a:xfrm>
            <a:off x="7044008" y="1849840"/>
            <a:ext cx="566930" cy="958807"/>
            <a:chOff x="1855503" y="3255094"/>
            <a:chExt cx="566930" cy="958807"/>
          </a:xfrm>
        </p:grpSpPr>
        <p:sp>
          <p:nvSpPr>
            <p:cNvPr id="239" name="Text Box 6">
              <a:extLst>
                <a:ext uri="{FF2B5EF4-FFF2-40B4-BE49-F238E27FC236}">
                  <a16:creationId xmlns:a16="http://schemas.microsoft.com/office/drawing/2014/main" xmlns="" id="{DA922169-3468-4D5B-B562-9E7437E852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503" y="325509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2</a:t>
              </a:r>
            </a:p>
          </p:txBody>
        </p:sp>
        <p:sp>
          <p:nvSpPr>
            <p:cNvPr id="240" name="Text Box 7">
              <a:extLst>
                <a:ext uri="{FF2B5EF4-FFF2-40B4-BE49-F238E27FC236}">
                  <a16:creationId xmlns:a16="http://schemas.microsoft.com/office/drawing/2014/main" xmlns="" id="{FB7870F2-C751-4121-BDEC-074AA2EAF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731" y="369068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41" name="Line 8">
              <a:extLst>
                <a:ext uri="{FF2B5EF4-FFF2-40B4-BE49-F238E27FC236}">
                  <a16:creationId xmlns:a16="http://schemas.microsoft.com/office/drawing/2014/main" xmlns="" id="{C5299575-0DEB-489F-9721-89B919AFC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55771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42" name="Text Box 12">
            <a:extLst>
              <a:ext uri="{FF2B5EF4-FFF2-40B4-BE49-F238E27FC236}">
                <a16:creationId xmlns:a16="http://schemas.microsoft.com/office/drawing/2014/main" xmlns="" id="{45FF8223-A075-4FB3-A896-7ED3B8036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757" y="2040761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243" name="Group 242">
            <a:extLst>
              <a:ext uri="{FF2B5EF4-FFF2-40B4-BE49-F238E27FC236}">
                <a16:creationId xmlns:a16="http://schemas.microsoft.com/office/drawing/2014/main" xmlns="" id="{02DA6A19-E3C8-4D5B-9B6F-956B039BEF14}"/>
              </a:ext>
            </a:extLst>
          </p:cNvPr>
          <p:cNvGrpSpPr/>
          <p:nvPr/>
        </p:nvGrpSpPr>
        <p:grpSpPr>
          <a:xfrm>
            <a:off x="1433799" y="2919285"/>
            <a:ext cx="566930" cy="958807"/>
            <a:chOff x="1855503" y="3255094"/>
            <a:chExt cx="566930" cy="958807"/>
          </a:xfrm>
        </p:grpSpPr>
        <p:sp>
          <p:nvSpPr>
            <p:cNvPr id="244" name="Text Box 6">
              <a:extLst>
                <a:ext uri="{FF2B5EF4-FFF2-40B4-BE49-F238E27FC236}">
                  <a16:creationId xmlns:a16="http://schemas.microsoft.com/office/drawing/2014/main" xmlns="" id="{EDC49DB3-C382-4EBF-82C9-7FD266AADD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503" y="325509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245" name="Text Box 7">
              <a:extLst>
                <a:ext uri="{FF2B5EF4-FFF2-40B4-BE49-F238E27FC236}">
                  <a16:creationId xmlns:a16="http://schemas.microsoft.com/office/drawing/2014/main" xmlns="" id="{4924750F-0F7D-4B60-A9C5-A262DD3E2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731" y="369068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46" name="Line 8">
              <a:extLst>
                <a:ext uri="{FF2B5EF4-FFF2-40B4-BE49-F238E27FC236}">
                  <a16:creationId xmlns:a16="http://schemas.microsoft.com/office/drawing/2014/main" xmlns="" id="{DD68AC0E-7C1F-4DE8-B51C-4FE7FBB03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55771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47" name="Text Box 12">
            <a:extLst>
              <a:ext uri="{FF2B5EF4-FFF2-40B4-BE49-F238E27FC236}">
                <a16:creationId xmlns:a16="http://schemas.microsoft.com/office/drawing/2014/main" xmlns="" id="{89C393D6-F44E-4727-8C86-18984F672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4548" y="3110206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248" name="Group 247">
            <a:extLst>
              <a:ext uri="{FF2B5EF4-FFF2-40B4-BE49-F238E27FC236}">
                <a16:creationId xmlns:a16="http://schemas.microsoft.com/office/drawing/2014/main" xmlns="" id="{13A5238C-78DD-49D4-AAB9-86F010F10093}"/>
              </a:ext>
            </a:extLst>
          </p:cNvPr>
          <p:cNvGrpSpPr/>
          <p:nvPr/>
        </p:nvGrpSpPr>
        <p:grpSpPr>
          <a:xfrm>
            <a:off x="7062862" y="2773667"/>
            <a:ext cx="566930" cy="958807"/>
            <a:chOff x="1855503" y="3255094"/>
            <a:chExt cx="566930" cy="958807"/>
          </a:xfrm>
        </p:grpSpPr>
        <p:sp>
          <p:nvSpPr>
            <p:cNvPr id="249" name="Text Box 6">
              <a:extLst>
                <a:ext uri="{FF2B5EF4-FFF2-40B4-BE49-F238E27FC236}">
                  <a16:creationId xmlns:a16="http://schemas.microsoft.com/office/drawing/2014/main" xmlns="" id="{284C4E42-CE52-48D5-B476-70C2CD170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5503" y="325509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13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0" name="Text Box 7">
              <a:extLst>
                <a:ext uri="{FF2B5EF4-FFF2-40B4-BE49-F238E27FC236}">
                  <a16:creationId xmlns:a16="http://schemas.microsoft.com/office/drawing/2014/main" xmlns="" id="{7E7B547B-70C2-4FE5-B477-6D5258153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6731" y="369068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51" name="Line 8">
              <a:extLst>
                <a:ext uri="{FF2B5EF4-FFF2-40B4-BE49-F238E27FC236}">
                  <a16:creationId xmlns:a16="http://schemas.microsoft.com/office/drawing/2014/main" xmlns="" id="{13B26756-EB14-40D2-B26C-3E530905A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55771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52" name="Text Box 12">
            <a:extLst>
              <a:ext uri="{FF2B5EF4-FFF2-40B4-BE49-F238E27FC236}">
                <a16:creationId xmlns:a16="http://schemas.microsoft.com/office/drawing/2014/main" xmlns="" id="{2391ED4C-6AAF-4DE3-83AB-15F78CD07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3611" y="2964588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253" name="Group 252">
            <a:extLst>
              <a:ext uri="{FF2B5EF4-FFF2-40B4-BE49-F238E27FC236}">
                <a16:creationId xmlns:a16="http://schemas.microsoft.com/office/drawing/2014/main" xmlns="" id="{485FCFC3-08E6-4E0E-B7E3-EC5684A78D8A}"/>
              </a:ext>
            </a:extLst>
          </p:cNvPr>
          <p:cNvGrpSpPr/>
          <p:nvPr/>
        </p:nvGrpSpPr>
        <p:grpSpPr>
          <a:xfrm>
            <a:off x="4229763" y="3766500"/>
            <a:ext cx="623492" cy="958807"/>
            <a:chOff x="1798941" y="3255094"/>
            <a:chExt cx="623492" cy="958807"/>
          </a:xfrm>
        </p:grpSpPr>
        <p:sp>
          <p:nvSpPr>
            <p:cNvPr id="254" name="Text Box 6">
              <a:extLst>
                <a:ext uri="{FF2B5EF4-FFF2-40B4-BE49-F238E27FC236}">
                  <a16:creationId xmlns:a16="http://schemas.microsoft.com/office/drawing/2014/main" xmlns="" id="{091EBF5F-B2E4-4AF2-8926-29233A80AB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8941" y="325509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49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5" name="Text Box 7">
              <a:extLst>
                <a:ext uri="{FF2B5EF4-FFF2-40B4-BE49-F238E27FC236}">
                  <a16:creationId xmlns:a16="http://schemas.microsoft.com/office/drawing/2014/main" xmlns="" id="{2173D73B-516D-4F2B-8C64-0A2BB9156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0169" y="369068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" name="Line 8">
              <a:extLst>
                <a:ext uri="{FF2B5EF4-FFF2-40B4-BE49-F238E27FC236}">
                  <a16:creationId xmlns:a16="http://schemas.microsoft.com/office/drawing/2014/main" xmlns="" id="{A068E7EC-5C92-4B9A-8C31-5583DDCAD3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557713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57" name="Text Box 12">
            <a:extLst>
              <a:ext uri="{FF2B5EF4-FFF2-40B4-BE49-F238E27FC236}">
                <a16:creationId xmlns:a16="http://schemas.microsoft.com/office/drawing/2014/main" xmlns="" id="{27B5B5E4-7DE7-44D5-BECB-E43F7C5AE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74" y="3957421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58" name="Title 1">
            <a:extLst>
              <a:ext uri="{FF2B5EF4-FFF2-40B4-BE49-F238E27FC236}">
                <a16:creationId xmlns:a16="http://schemas.microsoft.com/office/drawing/2014/main" xmlns="" id="{05BE1809-EF00-4C35-8EC8-F2757DC1FC64}"/>
              </a:ext>
            </a:extLst>
          </p:cNvPr>
          <p:cNvSpPr txBox="1">
            <a:spLocks/>
          </p:cNvSpPr>
          <p:nvPr/>
        </p:nvSpPr>
        <p:spPr bwMode="auto">
          <a:xfrm>
            <a:off x="35735" y="4730112"/>
            <a:ext cx="7315200" cy="524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" name="Rectangle 258">
            <a:extLst>
              <a:ext uri="{FF2B5EF4-FFF2-40B4-BE49-F238E27FC236}">
                <a16:creationId xmlns:a16="http://schemas.microsoft.com/office/drawing/2014/main" xmlns="" id="{247E3BD2-E7F2-4E0B-9258-CCC5CF53B7EA}"/>
              </a:ext>
            </a:extLst>
          </p:cNvPr>
          <p:cNvSpPr/>
          <p:nvPr/>
        </p:nvSpPr>
        <p:spPr>
          <a:xfrm>
            <a:off x="71024" y="5285802"/>
            <a:ext cx="900195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err="1">
                <a:latin typeface="Times New Roman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nguyê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nhâ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rồi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err="1">
                <a:latin typeface="Times New Roman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/>
                <a:cs typeface="Times New Roman" pitchFamily="18" charset="0"/>
              </a:rPr>
              <a:t>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9995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237" grpId="0"/>
      <p:bldP spid="242" grpId="0"/>
      <p:bldP spid="247" grpId="0"/>
      <p:bldP spid="252" grpId="0"/>
      <p:bldP spid="257" grpId="0"/>
      <p:bldP spid="258" grpId="0"/>
      <p:bldP spid="25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157</TotalTime>
  <Words>602</Words>
  <Application>Microsoft Office PowerPoint</Application>
  <PresentationFormat>On-screen Show (4:3)</PresentationFormat>
  <Paragraphs>180</Paragraphs>
  <Slides>12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Clarit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Luyện tập các em làm bài 1 trang 13 (3 hỗn số đầu), bài 1 trang 14 của bài “ Luyện tập” (2 hỗn số đầu) và bài 2 (câu a, d) vào vở.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Windows User</cp:lastModifiedBy>
  <cp:revision>284</cp:revision>
  <dcterms:created xsi:type="dcterms:W3CDTF">2006-08-16T00:00:00Z</dcterms:created>
  <dcterms:modified xsi:type="dcterms:W3CDTF">2021-09-29T07:19:21Z</dcterms:modified>
</cp:coreProperties>
</file>